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2F07" w:rsidRDefault="00682F07" w:rsidP="00682F07">
      <w:pPr>
        <w:jc w:val="center"/>
        <w:rPr>
          <w:b/>
        </w:rPr>
      </w:pPr>
      <w:r>
        <w:rPr>
          <w:b/>
        </w:rPr>
        <w:t>Домашнее задание № 4</w:t>
      </w:r>
    </w:p>
    <w:p w:rsidR="00682F07" w:rsidRDefault="00682F07" w:rsidP="00682F07">
      <w:pPr>
        <w:jc w:val="center"/>
        <w:rPr>
          <w:b/>
        </w:rPr>
      </w:pPr>
      <w:r>
        <w:rPr>
          <w:b/>
        </w:rPr>
        <w:t>для учащихся 9-11 классов</w:t>
      </w:r>
    </w:p>
    <w:p w:rsidR="00682F07" w:rsidRDefault="00682F07" w:rsidP="00682F07">
      <w:pPr>
        <w:jc w:val="center"/>
        <w:rPr>
          <w:b/>
        </w:rPr>
      </w:pPr>
    </w:p>
    <w:p w:rsidR="00682F07" w:rsidRDefault="00682F07" w:rsidP="00682F07">
      <w:pPr>
        <w:jc w:val="center"/>
        <w:rPr>
          <w:b/>
        </w:rPr>
      </w:pPr>
      <w:r>
        <w:rPr>
          <w:b/>
        </w:rPr>
        <w:t xml:space="preserve">Задача 1. </w:t>
      </w:r>
    </w:p>
    <w:p w:rsidR="00682F07" w:rsidRDefault="00682F07" w:rsidP="00682F07">
      <w:pPr>
        <w:jc w:val="both"/>
      </w:pPr>
      <w:r>
        <w:t>Скорость катера относительно воды v</w:t>
      </w:r>
      <w:r w:rsidRPr="003F17EF">
        <w:t xml:space="preserve"> = </w:t>
      </w:r>
      <w:r>
        <w:t>7 м/</w:t>
      </w:r>
      <w:proofErr w:type="gramStart"/>
      <w:r>
        <w:t>с</w:t>
      </w:r>
      <w:proofErr w:type="gramEnd"/>
      <w:r>
        <w:t>, скорость течения u</w:t>
      </w:r>
      <w:r w:rsidRPr="003F17EF">
        <w:t xml:space="preserve"> = </w:t>
      </w:r>
      <w:r>
        <w:t xml:space="preserve">3 м/с. Когда катер двигался против течения, с него сбросили в воду поплавок. Затем катер прошел  против течения </w:t>
      </w:r>
      <w:smartTag w:uri="urn:schemas-microsoft-com:office:smarttags" w:element="metricconverter">
        <w:smartTagPr>
          <w:attr w:name="ProductID" w:val="4,2 км"/>
        </w:smartTagPr>
        <w:r>
          <w:t>4,2 км</w:t>
        </w:r>
      </w:smartTag>
      <w:r>
        <w:t>, повернулся и догнал поплавок. Сколько времени двигался катер?</w:t>
      </w:r>
    </w:p>
    <w:p w:rsidR="00682F07" w:rsidRPr="0099557C" w:rsidRDefault="00682F07" w:rsidP="00682F07">
      <w:pPr>
        <w:rPr>
          <w:b/>
        </w:rPr>
      </w:pPr>
    </w:p>
    <w:p w:rsidR="00682F07" w:rsidRDefault="00682F07" w:rsidP="00682F07">
      <w:pPr>
        <w:jc w:val="center"/>
        <w:rPr>
          <w:b/>
        </w:rPr>
      </w:pPr>
    </w:p>
    <w:p w:rsidR="00682F07" w:rsidRPr="0099557C" w:rsidRDefault="00682F07" w:rsidP="00682F07">
      <w:pPr>
        <w:jc w:val="center"/>
        <w:rPr>
          <w:b/>
        </w:rPr>
      </w:pPr>
      <w:r w:rsidRPr="0099557C">
        <w:rPr>
          <w:b/>
        </w:rPr>
        <w:t>Задача 2</w:t>
      </w:r>
    </w:p>
    <w:p w:rsidR="00682F07" w:rsidRPr="00682F07" w:rsidRDefault="00682F07" w:rsidP="00682F07">
      <w:pPr>
        <w:jc w:val="both"/>
      </w:pPr>
      <w:r w:rsidRPr="0099557C">
        <w:t xml:space="preserve">Брусок массой </w:t>
      </w:r>
      <w:r w:rsidRPr="0099557C">
        <w:rPr>
          <w:i/>
          <w:lang w:val="en-US"/>
        </w:rPr>
        <w:t>M</w:t>
      </w:r>
      <w:r w:rsidRPr="0099557C">
        <w:t xml:space="preserve">=4 кг находится на гладкой горизонтальной поверхности, по которой он может двигаться без трения. На бруске лежит кубик массой </w:t>
      </w:r>
      <w:r w:rsidRPr="0099557C">
        <w:rPr>
          <w:i/>
          <w:lang w:val="en-US"/>
        </w:rPr>
        <w:t>m</w:t>
      </w:r>
      <w:r w:rsidRPr="0099557C">
        <w:t xml:space="preserve">=1 кг, к которому приложена горизонтальная сила </w:t>
      </w:r>
      <w:r w:rsidRPr="0099557C">
        <w:rPr>
          <w:i/>
          <w:lang w:val="en-US"/>
        </w:rPr>
        <w:t>F</w:t>
      </w:r>
      <w:r w:rsidRPr="0099557C">
        <w:t xml:space="preserve">. При каком минимальном значении силы </w:t>
      </w:r>
      <w:proofErr w:type="spellStart"/>
      <w:r w:rsidRPr="0099557C">
        <w:rPr>
          <w:i/>
          <w:lang w:val="en-US"/>
        </w:rPr>
        <w:t>F</w:t>
      </w:r>
      <w:r w:rsidRPr="0099557C">
        <w:rPr>
          <w:vertAlign w:val="subscript"/>
          <w:lang w:val="en-US"/>
        </w:rPr>
        <w:t>min</w:t>
      </w:r>
      <w:proofErr w:type="spellEnd"/>
      <w:r w:rsidRPr="0099557C">
        <w:t xml:space="preserve"> этой силы кубик начнет скользить по бруску? Коэффициент трения между кубиком и бруском μ=0,5. </w:t>
      </w:r>
    </w:p>
    <w:p w:rsidR="00682F07" w:rsidRPr="00682F07" w:rsidRDefault="00682F07" w:rsidP="00682F07">
      <w:pPr>
        <w:jc w:val="both"/>
      </w:pPr>
    </w:p>
    <w:p w:rsidR="00682F07" w:rsidRPr="00682F07" w:rsidRDefault="00682F07" w:rsidP="00682F07">
      <w:pPr>
        <w:jc w:val="both"/>
      </w:pPr>
    </w:p>
    <w:p w:rsidR="00682F07" w:rsidRPr="00682F07" w:rsidRDefault="00682F07" w:rsidP="00682F07">
      <w:pPr>
        <w:jc w:val="both"/>
      </w:pPr>
    </w:p>
    <w:p w:rsidR="00682F07" w:rsidRDefault="00682F07" w:rsidP="00682F07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37795</wp:posOffset>
                </wp:positionV>
                <wp:extent cx="914400" cy="342900"/>
                <wp:effectExtent l="0" t="0" r="2540" b="635"/>
                <wp:wrapNone/>
                <wp:docPr id="9" name="Пол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82F07" w:rsidRPr="0099557C" w:rsidRDefault="00682F07" w:rsidP="00682F07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861D6A">
                              <w:rPr>
                                <w:i/>
                              </w:rPr>
                              <w:t xml:space="preserve">К задаче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9" o:spid="_x0000_s1026" type="#_x0000_t202" style="position:absolute;left:0;text-align:left;margin-left:387pt;margin-top:10.85pt;width:1in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sBjvgIAALg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yxTFGgrbQot233c/dj913FNvq9J1OwOm2AzezvZZb6LJjqrsbWXzSSMh5TcWKXSkl&#10;+5rRErIL7U3/5OqAoy3Isn8jSwhD10Y6oG2lWls6KAYCdOjS3bEzbGtQAYdxSEgAlgJM5ySKYW0j&#10;0ORwuVPavGKyRXaRYgWNd+B0c6PN4HpwsbGEzHnTwDlNGvHoADCHEwgNV63NJuF6eR8H8WK6mBKP&#10;ROOFR4Is867yOfHGeTgZZefZfJ6FX23ckCQ1L0smbJiDrkLyZ33bK3xQxFFZWja8tHA2Ja1Wy3mj&#10;0IaCrnP37Qty4uY/TsPVC7g8oRRGJLiOYi8fTyceycnIiyfB1AvC+DoeByQmWf6Y0g0X7N8poR66&#10;OopGg5Z+yy1w33NuNGm5gcnR8DbF06MTTawCF6J0rTWUN8P6pBQ2/YdSQLsPjXZ6tRIdxGq2yy2g&#10;WBEvZXkHylUSlAUihHEHi1qqLxj1MDpSrD+vqWIYNa8FqN+JFWaN25DRJII76tSyPLVQUQBUig1G&#10;w3Juhvm07hRf1RBpeG9CXsGLqbhT80NW+3cG48GR2o8yO39O987rYeDOfgEAAP//AwBQSwMEFAAG&#10;AAgAAAAhAFKzpDTeAAAACQEAAA8AAABkcnMvZG93bnJldi54bWxMj81uwjAQhO+VeAdrkXordhA0&#10;EOIg1KrXVqU/EjcTL0lEvI5iQ9K37/ZUjjszmv0m346uFVfsQ+NJQzJTIJBKbxuqNHx+vDysQIRo&#10;yJrWE2r4wQDbYnKXm8z6gd7xuo+V4BIKmdFQx9hlUoayRmfCzHdI7J1870zks6+k7c3A5a6Vc6Ue&#10;pTMN8YfadPhUY3neX5yGr9fT4Xuh3qpnt+wGPypJbi21vp+Ouw2IiGP8D8MfPqNDwUxHfyEbRKsh&#10;TRe8JWqYJykIDqyTFQtHdpYpyCKXtwuKXwAAAP//AwBQSwECLQAUAAYACAAAACEAtoM4kv4AAADh&#10;AQAAEwAAAAAAAAAAAAAAAAAAAAAAW0NvbnRlbnRfVHlwZXNdLnhtbFBLAQItABQABgAIAAAAIQA4&#10;/SH/1gAAAJQBAAALAAAAAAAAAAAAAAAAAC8BAABfcmVscy8ucmVsc1BLAQItABQABgAIAAAAIQCW&#10;bsBjvgIAALgFAAAOAAAAAAAAAAAAAAAAAC4CAABkcnMvZTJvRG9jLnhtbFBLAQItABQABgAIAAAA&#10;IQBSs6Q03gAAAAkBAAAPAAAAAAAAAAAAAAAAABgFAABkcnMvZG93bnJldi54bWxQSwUGAAAAAAQA&#10;BADzAAAAIwYAAAAA&#10;" filled="f" stroked="f">
                <v:textbox>
                  <w:txbxContent>
                    <w:p w:rsidR="00682F07" w:rsidRPr="0099557C" w:rsidRDefault="00682F07" w:rsidP="00682F07">
                      <w:pPr>
                        <w:rPr>
                          <w:i/>
                          <w:lang w:val="en-US"/>
                        </w:rPr>
                      </w:pPr>
                      <w:r w:rsidRPr="00861D6A">
                        <w:rPr>
                          <w:i/>
                        </w:rPr>
                        <w:t xml:space="preserve">К задаче </w:t>
                      </w:r>
                      <w:r>
                        <w:rPr>
                          <w:i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9557C">
        <w:t xml:space="preserve"> </w:t>
      </w:r>
    </w:p>
    <w:p w:rsidR="00682F07" w:rsidRDefault="00682F07" w:rsidP="00682F07">
      <w:pPr>
        <w:jc w:val="both"/>
      </w:pPr>
    </w:p>
    <w:p w:rsidR="00682F07" w:rsidRPr="0099557C" w:rsidRDefault="00682F07" w:rsidP="00682F07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43940</wp:posOffset>
                </wp:positionH>
                <wp:positionV relativeFrom="paragraph">
                  <wp:posOffset>-715645</wp:posOffset>
                </wp:positionV>
                <wp:extent cx="3773805" cy="914400"/>
                <wp:effectExtent l="12700" t="1270" r="13970" b="17780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3805" cy="914400"/>
                          <a:chOff x="2778" y="6714"/>
                          <a:chExt cx="5943" cy="1440"/>
                        </a:xfrm>
                      </wpg:grpSpPr>
                      <wps:wsp>
                        <wps:cNvPr id="2" name="Line 3"/>
                        <wps:cNvCnPr/>
                        <wps:spPr bwMode="auto">
                          <a:xfrm>
                            <a:off x="2778" y="8154"/>
                            <a:ext cx="594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 flipV="1">
                            <a:off x="3321" y="7614"/>
                            <a:ext cx="450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4401" y="6894"/>
                            <a:ext cx="90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6"/>
                        <wps:cNvCnPr/>
                        <wps:spPr bwMode="auto">
                          <a:xfrm>
                            <a:off x="5301" y="7254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201" y="671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F07" w:rsidRPr="00656398" w:rsidRDefault="00682F07" w:rsidP="00682F07">
                              <w:pPr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</w:pPr>
                              <w:r w:rsidRPr="00656398"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581" y="707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F07" w:rsidRPr="00656398" w:rsidRDefault="00682F07" w:rsidP="00682F07">
                              <w:pPr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681" y="761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F07" w:rsidRPr="00656398" w:rsidRDefault="00682F07" w:rsidP="00682F07">
                              <w:pPr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" o:spid="_x0000_s1027" style="position:absolute;left:0;text-align:left;margin-left:82.2pt;margin-top:-56.35pt;width:297.15pt;height:1in;z-index:251659264" coordorigin="2778,6714" coordsize="5943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NgCwgQAANYZAAAOAAAAZHJzL2Uyb0RvYy54bWzsWVtu4zYU/S/QPRD6dyzJeiPOILHjoEDa&#10;Bp1p/2mJeqCSqJJM7ExRoECX0I10B93CzI56SYqK7TiZSWaatqgTwKZEib6Pc889lI5frZsa3RDG&#10;K9pOLefIthBpU5pVbTG1vn+zGEUW4gK3Ga5pS6bWLeHWq5MvvzhedQlxaUnrjDAEi7Q8WXVTqxSi&#10;S8ZjnpakwfyIdqSFyZyyBgs4ZMU4Y3gFqzf12LXtYLyiLOsYTQnncHauJ60TtX6ek1R8m+ecCFRP&#10;LbBNqE+mPpfyc3xyjJOC4a6s0t4M/AwrGly18KPDUnMsMLpm1b2lmipllNNcHKW0GdM8r1KifABv&#10;HHvHmwtGrzvlS5Gsim4IE4R2J07PXjb95uaKoSqD3FmoxQ2k6N3v7399/9u7P+H/D+TICK26IoEL&#10;L1j3urti2k0YXtL0Rw7T4915eVzoi9Fy9TXNYFV8LaiK0DpnjVwCfEdrlYjbIRFkLVAKJydhOIls&#10;30IpzMWO59l9ptIS0ilvc8MQkAWzQeh4Ootped7f7sfeRN8rb5WzY5zo31W29rZJxwB1/C6w/NMC&#10;+7rEHVH54jJefWBdE9jLqiVoogOqLpi1V0yFlyccAvvBWA1OR47fO20idufytr846RgXF4Q2SA6m&#10;Vg1GqDzgm0sudGjMJTItLV1UdQ3ncVK3aAW4iG3fVndwWleZnJWTnBXLWc3QDZaVpf76QG9dBghu&#10;M7VaSXB23o8Frmo9hsTUrVwPHAF7+pEunZ9jOz6PziNv5LnB+ciz5/PR6WLmjYKFE/rzyXw2mzu/&#10;SNMcLymrLCOttM6UseN9XDZ7QtEFOBTyEIfx9uoKS2Cs+VZGA6p0CjWkljS7VZlV5wFgL4Q0AL0u&#10;4e+A93Bb1AQpmEjrAI+meLmuXNTSWQlXkVPG6EqmB+Cv6l2ZPdxgfNsPT5TXVfeDvFHmri/qycQF&#10;OoHqDANTnQaong+1rOra3ynNe1Bl4MVjUN0C2hYeF+pvHx57TLshWCENfniNhzHdVAJ6Vl01Uysa&#10;gI+TRwG+FyGIUd2QoIHCoKTsrYVW0IymFv/pGjNiofqrFrKiKBC6lzrw/NCFELLNmeXmDG5TWGpq&#10;CQvp4Uzojnfdsaoo4Zd0slp6CqScV4oFZJY1bhWhK158Idh692Hrb7Dk3wLbDbBCi9BgDaJ4h1Vj&#10;g1UZcc2Vpn0Zzuxp9YDV/wdWQZNoilXNPNiA6VObuT/pYRe6u81cqRbFkR9A3ZObeey7/rN579Fe&#10;jsRtBzKPC4JrUQKNTa2GZAAKAvuCuuir59Dr1bbmSXJ9v6oMDBDfyM56Rtco3ACj5Ewk1nDakP1n&#10;bfob7BnAvmVHiJtWLxv85+n0gxgzanE48a/Vjw8Li4fEyYNCU4ljI4kd17PP3Hi0CKJw5C08fxSH&#10;djSynfgsDmwv9uaLbUmsiEpvsEHJPlcSy3r+JPJ4omgaFL0032ht871Pc4v1ct3vY6FR36mZg8ZS&#10;UQnv0UX0j9CF50f9zsAOd8TWgS727q0PdPERe6zn04VrykBvfg50oegCnq1pmTuoi9jEqX8u8DLq&#10;YhIYurj3IOFAFwe6GJ5Gvpi6GB7f/lfoAh48qZcHSjv1Lzrk24nNYxhvvo45+QsAAP//AwBQSwME&#10;FAAGAAgAAAAhAM/1E6HhAAAACwEAAA8AAABkcnMvZG93bnJldi54bWxMj01rwzAMhu+D/QejwW6t&#10;46ZfZHFKKdtOZbB2MHZzEzUJjeUQu0n676ed1pte9PDqUboZbSN67HztSIOaRiCQclfUVGr4Or5N&#10;1iB8MFSYxhFquKGHTfb4kJqkcAN9Yn8IpeAS8onRUIXQJlL6vEJr/NS1SLw7u86awLErZdGZgctt&#10;I2dRtJTW1MQXKtPirsL8crhaDe+DGbaxeu33l/Pu9nNcfHzvFWr9/DRuX0AEHMM/DH/6rA4ZO53c&#10;lQovGs7L+ZxRDROlZisQjKwWax5OGmIVg8xSef9D9gsAAP//AwBQSwECLQAUAAYACAAAACEAtoM4&#10;kv4AAADhAQAAEwAAAAAAAAAAAAAAAAAAAAAAW0NvbnRlbnRfVHlwZXNdLnhtbFBLAQItABQABgAI&#10;AAAAIQA4/SH/1gAAAJQBAAALAAAAAAAAAAAAAAAAAC8BAABfcmVscy8ucmVsc1BLAQItABQABgAI&#10;AAAAIQCtlNgCwgQAANYZAAAOAAAAAAAAAAAAAAAAAC4CAABkcnMvZTJvRG9jLnhtbFBLAQItABQA&#10;BgAIAAAAIQDP9ROh4QAAAAsBAAAPAAAAAAAAAAAAAAAAABwHAABkcnMvZG93bnJldi54bWxQSwUG&#10;AAAAAAQABADzAAAAKggAAAAA&#10;">
                <v:line id="Line 3" o:spid="_x0000_s1028" style="position:absolute;visibility:visible;mso-wrap-style:square" from="2778,8154" to="8721,8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nRO8IAAADaAAAADwAAAGRycy9kb3ducmV2LnhtbESPQWvCQBSE7wX/w/IEb3WjQinRVUSw&#10;Fm+mRejtkX0mMdm3cXej8d+7BcHjMDPfMItVbxpxJecrywom4wQEcW51xYWC35/t+ycIH5A1NpZJ&#10;wZ08rJaDtwWm2t74QNcsFCJC2KeooAyhTaX0eUkG/di2xNE7WWcwROkKqR3eItw0cpokH9JgxXGh&#10;xJY2JeV11hkFxy7jv3O9dQ12X7vd6Xip/Wyv1GjYr+cgAvXhFX62v7WCKfxfiTd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UnRO8IAAADaAAAADwAAAAAAAAAAAAAA&#10;AAChAgAAZHJzL2Rvd25yZXYueG1sUEsFBgAAAAAEAAQA+QAAAJADAAAAAA==&#10;" strokeweight="1.5pt"/>
                <v:rect id="Rectangle 4" o:spid="_x0000_s1029" style="position:absolute;left:3321;top:7614;width:4500;height:54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n5cb8A&#10;AADaAAAADwAAAGRycy9kb3ducmV2LnhtbESPzarCMBSE9xd8h3AENxdN9WIp1SgqCG792bg7NMem&#10;2JzUJmp9e3NBcDnMzDfMfNnZWjyo9ZVjBeNRAoK4cLriUsHpuB1mIHxA1lg7JgUv8rBc9H7mmGv3&#10;5D09DqEUEcI+RwUmhCaX0heGLPqRa4ijd3GtxRBlW0rd4jPCbS0nSZJKixXHBYMNbQwV18PdKtiV&#10;Z7rJNK1wvfrVTk73mGRGqUG/W81ABOrCN/xp77SCP/i/Em+AXL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flxvwAAANoAAAAPAAAAAAAAAAAAAAAAAJgCAABkcnMvZG93bnJl&#10;di54bWxQSwUGAAAAAAQABAD1AAAAhAMAAAAA&#10;" strokeweight="1pt"/>
                <v:rect id="Rectangle 5" o:spid="_x0000_s1030" style="position:absolute;left:4401;top:6894;width:9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uGZ8UA&#10;AADaAAAADwAAAGRycy9kb3ducmV2LnhtbESPQWsCMRSE74X+h/AKvYhmFVl1a5QqlAotBW1Rents&#10;XrOLm5clSXX996Yg9DjMzDfMfNnZRpzIh9qxguEgA0FcOl2zUfD1+dKfgggRWWPjmBRcKMBycX83&#10;x0K7M2/ptItGJAiHAhVUMbaFlKGsyGIYuJY4eT/OW4xJeiO1x3OC20aOsiyXFmtOCxW2tK6oPO5+&#10;rYLVcb/9mJjpm2/z2ftr7/uQd+ag1OND9/wEIlIX/8O39kYrGMPflXQD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C4ZnxQAAANoAAAAPAAAAAAAAAAAAAAAAAJgCAABkcnMv&#10;ZG93bnJldi54bWxQSwUGAAAAAAQABAD1AAAAigMAAAAA&#10;" strokeweight="1pt"/>
                <v:line id="Line 6" o:spid="_x0000_s1031" style="position:absolute;visibility:visible;mso-wrap-style:square" from="5301,7254" to="6741,7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iwpMEAAADaAAAADwAAAGRycy9kb3ducmV2LnhtbESPQYvCMBSE7wv+h/AEb2uisirVKEUo&#10;eLUq4u3RPNti81KaWLv/frOwsMdhZr5htvvBNqKnzteONcymCgRx4UzNpYbLOftcg/AB2WDjmDR8&#10;k4f9bvSxxcS4N5+oz0MpIoR9ghqqENpESl9UZNFPXUscvYfrLIYou1KaDt8Rbhs5V2opLdYcFyps&#10;6VBR8cxfVsMtX2dpf7+px6I/1alaXZeHrNF6Mh7SDYhAQ/gP/7WPRsMX/F6JN0D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iLCkwQAAANoAAAAPAAAAAAAAAAAAAAAA&#10;AKECAABkcnMvZG93bnJldi54bWxQSwUGAAAAAAQABAD5AAAAjwMAAAAA&#10;">
                  <v:stroke endarrow="classic" endarrowlength="long"/>
                </v:line>
                <v:shape id="Text Box 7" o:spid="_x0000_s1032" type="#_x0000_t202" style="position:absolute;left:6201;top:671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682F07" w:rsidRPr="00656398" w:rsidRDefault="00682F07" w:rsidP="00682F07">
                        <w:pPr>
                          <w:rPr>
                            <w:i/>
                            <w:sz w:val="36"/>
                            <w:szCs w:val="36"/>
                            <w:lang w:val="en-US"/>
                          </w:rPr>
                        </w:pPr>
                        <w:r w:rsidRPr="00656398">
                          <w:rPr>
                            <w:i/>
                            <w:sz w:val="36"/>
                            <w:szCs w:val="36"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Text Box 8" o:spid="_x0000_s1033" type="#_x0000_t202" style="position:absolute;left:4581;top:70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682F07" w:rsidRPr="00656398" w:rsidRDefault="00682F07" w:rsidP="00682F07">
                        <w:pPr>
                          <w:rPr>
                            <w:i/>
                            <w:sz w:val="36"/>
                            <w:szCs w:val="36"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sz w:val="36"/>
                            <w:szCs w:val="36"/>
                            <w:lang w:val="en-US"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  <v:shape id="Text Box 9" o:spid="_x0000_s1034" type="#_x0000_t202" style="position:absolute;left:3681;top:761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682F07" w:rsidRPr="00656398" w:rsidRDefault="00682F07" w:rsidP="00682F07">
                        <w:pPr>
                          <w:rPr>
                            <w:i/>
                            <w:sz w:val="36"/>
                            <w:szCs w:val="36"/>
                            <w:lang w:val="en-US"/>
                          </w:rPr>
                        </w:pPr>
                        <w:r>
                          <w:rPr>
                            <w:i/>
                            <w:sz w:val="36"/>
                            <w:szCs w:val="36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82F07" w:rsidRPr="00682F07" w:rsidRDefault="00682F07" w:rsidP="00682F07">
      <w:pPr>
        <w:jc w:val="center"/>
        <w:rPr>
          <w:b/>
        </w:rPr>
      </w:pPr>
    </w:p>
    <w:p w:rsidR="00682F07" w:rsidRPr="00682F07" w:rsidRDefault="00682F07" w:rsidP="00682F07">
      <w:pPr>
        <w:jc w:val="center"/>
        <w:rPr>
          <w:b/>
        </w:rPr>
      </w:pPr>
    </w:p>
    <w:p w:rsidR="00682F07" w:rsidRPr="0099557C" w:rsidRDefault="00682F07" w:rsidP="00682F07">
      <w:pPr>
        <w:jc w:val="center"/>
        <w:rPr>
          <w:b/>
        </w:rPr>
      </w:pPr>
      <w:r w:rsidRPr="0099557C">
        <w:rPr>
          <w:b/>
        </w:rPr>
        <w:t>Задача 3</w:t>
      </w:r>
    </w:p>
    <w:p w:rsidR="00682F07" w:rsidRPr="0099557C" w:rsidRDefault="00682F07" w:rsidP="00682F07">
      <w:pPr>
        <w:jc w:val="both"/>
      </w:pPr>
      <w:proofErr w:type="gramStart"/>
      <w:r w:rsidRPr="0099557C">
        <w:t>Груз</w:t>
      </w:r>
      <w:proofErr w:type="gramEnd"/>
      <w:r w:rsidRPr="0099557C">
        <w:t xml:space="preserve"> какой массы нужно положить на плоскую льдину, чтобы она полностью погрузилась в воду? Площадь льдины 5 м</w:t>
      </w:r>
      <w:proofErr w:type="gramStart"/>
      <w:r w:rsidRPr="0099557C">
        <w:rPr>
          <w:vertAlign w:val="superscript"/>
        </w:rPr>
        <w:t>2</w:t>
      </w:r>
      <w:proofErr w:type="gramEnd"/>
      <w:r w:rsidRPr="0099557C">
        <w:t>, толщина 20 см. плотность льда 0,9 г/см</w:t>
      </w:r>
      <w:r w:rsidRPr="0099557C">
        <w:rPr>
          <w:vertAlign w:val="superscript"/>
        </w:rPr>
        <w:t>3</w:t>
      </w:r>
      <w:r w:rsidRPr="0099557C">
        <w:t>.</w:t>
      </w:r>
    </w:p>
    <w:p w:rsidR="00682F07" w:rsidRPr="0099557C" w:rsidRDefault="00682F07" w:rsidP="00682F07"/>
    <w:p w:rsidR="00682F07" w:rsidRPr="0099557C" w:rsidRDefault="00682F07" w:rsidP="00682F07">
      <w:pPr>
        <w:jc w:val="center"/>
        <w:rPr>
          <w:b/>
        </w:rPr>
      </w:pPr>
      <w:r w:rsidRPr="0099557C">
        <w:rPr>
          <w:b/>
        </w:rPr>
        <w:t>Задача 4</w:t>
      </w:r>
    </w:p>
    <w:p w:rsidR="00682F07" w:rsidRPr="0099557C" w:rsidRDefault="00682F07" w:rsidP="00682F07">
      <w:pPr>
        <w:jc w:val="both"/>
      </w:pPr>
      <w:r w:rsidRPr="0099557C">
        <w:t xml:space="preserve">Какова разница в массе воздуха, заполняющего помещение объемом </w:t>
      </w:r>
      <w:r w:rsidRPr="0099557C">
        <w:rPr>
          <w:i/>
          <w:lang w:val="en-US"/>
        </w:rPr>
        <w:t>V</w:t>
      </w:r>
      <w:r w:rsidRPr="0099557C">
        <w:t>=100 м</w:t>
      </w:r>
      <w:r w:rsidRPr="0099557C">
        <w:rPr>
          <w:vertAlign w:val="superscript"/>
        </w:rPr>
        <w:t>3</w:t>
      </w:r>
      <w:r w:rsidRPr="0099557C">
        <w:t xml:space="preserve"> зимой и летом, если летом температура воздуха в помещении достигает </w:t>
      </w:r>
      <w:r w:rsidRPr="0099557C">
        <w:rPr>
          <w:i/>
          <w:lang w:val="en-US"/>
        </w:rPr>
        <w:t>t</w:t>
      </w:r>
      <w:r w:rsidRPr="0099557C">
        <w:rPr>
          <w:vertAlign w:val="subscript"/>
        </w:rPr>
        <w:t>1</w:t>
      </w:r>
      <w:r w:rsidRPr="0099557C">
        <w:t>=30</w:t>
      </w:r>
      <w:proofErr w:type="gramStart"/>
      <w:r w:rsidRPr="0099557C">
        <w:t xml:space="preserve"> ºС</w:t>
      </w:r>
      <w:proofErr w:type="gramEnd"/>
      <w:r w:rsidRPr="0099557C">
        <w:t xml:space="preserve">, а зимой падает до </w:t>
      </w:r>
      <w:r w:rsidRPr="0099557C">
        <w:rPr>
          <w:i/>
          <w:lang w:val="en-US"/>
        </w:rPr>
        <w:t>t</w:t>
      </w:r>
      <w:r w:rsidRPr="0099557C">
        <w:rPr>
          <w:vertAlign w:val="subscript"/>
        </w:rPr>
        <w:t>2</w:t>
      </w:r>
      <w:r w:rsidRPr="0099557C">
        <w:t>=20 ºС? Атмосферное давление считать постоянным и равным 10</w:t>
      </w:r>
      <w:r w:rsidRPr="0099557C">
        <w:rPr>
          <w:vertAlign w:val="superscript"/>
        </w:rPr>
        <w:t>5</w:t>
      </w:r>
      <w:r w:rsidRPr="0099557C">
        <w:t xml:space="preserve"> Па. </w:t>
      </w:r>
    </w:p>
    <w:p w:rsidR="00682F07" w:rsidRPr="0099557C" w:rsidRDefault="00682F07" w:rsidP="00682F07"/>
    <w:p w:rsidR="00682F07" w:rsidRPr="0099557C" w:rsidRDefault="00682F07" w:rsidP="00682F07">
      <w:pPr>
        <w:jc w:val="center"/>
        <w:rPr>
          <w:b/>
        </w:rPr>
      </w:pPr>
      <w:r w:rsidRPr="0099557C">
        <w:rPr>
          <w:b/>
        </w:rPr>
        <w:t>Задача 5</w:t>
      </w:r>
    </w:p>
    <w:p w:rsidR="00994E00" w:rsidRDefault="00682F07" w:rsidP="00682F07">
      <w:r w:rsidRPr="0099557C">
        <w:t xml:space="preserve">Тигель, содержащий некоторое количество олова, нагревают на плитке, выделяющей в единицу времени постоянное количество тепла. За время </w:t>
      </w:r>
      <w:r w:rsidRPr="0099557C">
        <w:rPr>
          <w:position w:val="-12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pt" o:ole="">
            <v:imagedata r:id="rId5" o:title=""/>
          </v:shape>
          <o:OLEObject Type="Embed" ProgID="Equation.DSMT4" ShapeID="_x0000_i1025" DrawAspect="Content" ObjectID="_1603098233" r:id="rId6"/>
        </w:object>
      </w:r>
      <w:r w:rsidRPr="0099557C">
        <w:t xml:space="preserve"> мин температура олова повысилась от</w:t>
      </w:r>
      <w:proofErr w:type="gramStart"/>
      <w:r w:rsidRPr="0099557C">
        <w:t xml:space="preserve"> </w:t>
      </w:r>
      <w:r w:rsidRPr="0099557C">
        <w:rPr>
          <w:position w:val="-12"/>
        </w:rPr>
        <w:object w:dxaOrig="760" w:dyaOrig="380">
          <v:shape id="_x0000_i1026" type="#_x0000_t75" style="width:38.25pt;height:18.75pt" o:ole="">
            <v:imagedata r:id="rId7" o:title=""/>
          </v:shape>
          <o:OLEObject Type="Embed" ProgID="Equation.DSMT4" ShapeID="_x0000_i1026" DrawAspect="Content" ObjectID="_1603098234" r:id="rId8"/>
        </w:object>
      </w:r>
      <w:r w:rsidRPr="0099557C">
        <w:t xml:space="preserve"> С</w:t>
      </w:r>
      <w:proofErr w:type="gramEnd"/>
      <w:r w:rsidRPr="0099557C">
        <w:t xml:space="preserve"> до </w:t>
      </w:r>
      <w:r w:rsidRPr="0099557C">
        <w:rPr>
          <w:position w:val="-12"/>
        </w:rPr>
        <w:object w:dxaOrig="780" w:dyaOrig="380">
          <v:shape id="_x0000_i1027" type="#_x0000_t75" style="width:39pt;height:18.75pt" o:ole="">
            <v:imagedata r:id="rId9" o:title=""/>
          </v:shape>
          <o:OLEObject Type="Embed" ProgID="Equation.DSMT4" ShapeID="_x0000_i1027" DrawAspect="Content" ObjectID="_1603098235" r:id="rId10"/>
        </w:object>
      </w:r>
      <w:r w:rsidRPr="0099557C">
        <w:t xml:space="preserve"> С, а еще через </w:t>
      </w:r>
      <w:r w:rsidRPr="0099557C">
        <w:rPr>
          <w:position w:val="-6"/>
        </w:rPr>
        <w:object w:dxaOrig="180" w:dyaOrig="220">
          <v:shape id="_x0000_i1028" type="#_x0000_t75" style="width:9pt;height:11.25pt" o:ole="">
            <v:imagedata r:id="rId11" o:title=""/>
          </v:shape>
          <o:OLEObject Type="Embed" ProgID="Equation.DSMT4" ShapeID="_x0000_i1028" DrawAspect="Content" ObjectID="_1603098236" r:id="rId12"/>
        </w:object>
      </w:r>
      <w:r w:rsidRPr="0099557C">
        <w:t xml:space="preserve">=166 мин олово полностью расплавилось. Найти удельную теплоемкость олова </w:t>
      </w:r>
      <w:r w:rsidRPr="0099557C">
        <w:rPr>
          <w:lang w:val="en-US"/>
        </w:rPr>
        <w:t>c</w:t>
      </w:r>
      <w:r w:rsidRPr="0099557C">
        <w:t>,  если его температура плавления</w:t>
      </w:r>
      <w:proofErr w:type="gramStart"/>
      <w:r w:rsidRPr="0099557C">
        <w:t xml:space="preserve"> </w:t>
      </w:r>
      <w:r w:rsidRPr="0099557C">
        <w:rPr>
          <w:position w:val="-12"/>
        </w:rPr>
        <w:object w:dxaOrig="980" w:dyaOrig="380">
          <v:shape id="_x0000_i1029" type="#_x0000_t75" style="width:48.75pt;height:18.75pt" o:ole="">
            <v:imagedata r:id="rId13" o:title=""/>
          </v:shape>
          <o:OLEObject Type="Embed" ProgID="Equation.DSMT4" ShapeID="_x0000_i1029" DrawAspect="Content" ObjectID="_1603098237" r:id="rId14"/>
        </w:object>
      </w:r>
      <w:r w:rsidRPr="0099557C">
        <w:t xml:space="preserve"> С</w:t>
      </w:r>
      <w:proofErr w:type="gramEnd"/>
      <w:r w:rsidRPr="0099557C">
        <w:t xml:space="preserve">, а удельная теплота плавления λ=58,5 кДж/кг. Теплоемкостью тигля и потерями тепла пренебречь.  </w:t>
      </w:r>
    </w:p>
    <w:p w:rsidR="00504F52" w:rsidRDefault="00504F52" w:rsidP="00682F07"/>
    <w:p w:rsidR="00504F52" w:rsidRPr="00B14276" w:rsidRDefault="00504F52" w:rsidP="00504F52">
      <w:pPr>
        <w:jc w:val="center"/>
        <w:rPr>
          <w:b/>
        </w:rPr>
      </w:pPr>
      <w:r>
        <w:rPr>
          <w:b/>
        </w:rPr>
        <w:t>Задача 6</w:t>
      </w:r>
      <w:r>
        <w:rPr>
          <w:b/>
        </w:rPr>
        <w:t>.</w:t>
      </w:r>
    </w:p>
    <w:p w:rsidR="00504F52" w:rsidRDefault="00504F52" w:rsidP="00504F52">
      <w:pPr>
        <w:jc w:val="both"/>
      </w:pPr>
      <w:r w:rsidRPr="00B14276">
        <w:t>Шарик, брошенный из точки</w:t>
      </w:r>
      <w:proofErr w:type="gramStart"/>
      <w:r w:rsidRPr="00B14276">
        <w:t xml:space="preserve"> </w:t>
      </w:r>
      <w:r w:rsidRPr="00B14276">
        <w:rPr>
          <w:i/>
        </w:rPr>
        <w:t>А</w:t>
      </w:r>
      <w:proofErr w:type="gramEnd"/>
      <w:r w:rsidRPr="00B14276">
        <w:t xml:space="preserve"> под углом </w:t>
      </w:r>
      <w:r w:rsidRPr="0099557C">
        <w:t>α</w:t>
      </w:r>
      <w:r w:rsidRPr="00B14276">
        <w:t xml:space="preserve"> к горизонту, в точке </w:t>
      </w:r>
      <w:r w:rsidRPr="00B14276">
        <w:rPr>
          <w:i/>
        </w:rPr>
        <w:t>В</w:t>
      </w:r>
      <w:r w:rsidRPr="00B14276">
        <w:t xml:space="preserve">, лежащей на одной горизонтали с точкой </w:t>
      </w:r>
      <w:r w:rsidRPr="00B14276">
        <w:rPr>
          <w:i/>
        </w:rPr>
        <w:t>А</w:t>
      </w:r>
      <w:r w:rsidRPr="00B14276">
        <w:t>, ударяется о гладкую площадку, наклоненную к горизонту</w:t>
      </w:r>
      <w:r>
        <w:t xml:space="preserve"> (рис. 1)</w:t>
      </w:r>
      <w:r w:rsidRPr="00B14276">
        <w:t>. После упругого удара шарик возвращается в исходную точку</w:t>
      </w:r>
      <w:proofErr w:type="gramStart"/>
      <w:r w:rsidRPr="00B14276">
        <w:t xml:space="preserve"> </w:t>
      </w:r>
      <w:r w:rsidRPr="00B14276">
        <w:rPr>
          <w:i/>
        </w:rPr>
        <w:t>А</w:t>
      </w:r>
      <w:proofErr w:type="gramEnd"/>
      <w:r w:rsidRPr="00B14276">
        <w:t xml:space="preserve">, затратив на полет в </w:t>
      </w:r>
      <w:r w:rsidRPr="0099557C">
        <w:rPr>
          <w:position w:val="-8"/>
        </w:rPr>
        <w:object w:dxaOrig="720" w:dyaOrig="360">
          <v:shape id="_x0000_i1030" type="#_x0000_t75" style="width:36pt;height:18pt" o:ole="">
            <v:imagedata r:id="rId15" o:title=""/>
          </v:shape>
          <o:OLEObject Type="Embed" ProgID="Equation.DSMT4" ShapeID="_x0000_i1030" DrawAspect="Content" ObjectID="_1603098238" r:id="rId16"/>
        </w:object>
      </w:r>
      <w:r w:rsidRPr="00B14276">
        <w:t xml:space="preserve"> раз меньшее время. Найти угол </w:t>
      </w:r>
      <w:r w:rsidRPr="0099557C">
        <w:t>α</w:t>
      </w:r>
      <w:r w:rsidRPr="00B14276">
        <w:t xml:space="preserve">, под которым тело было брошено из точки </w:t>
      </w:r>
      <w:r w:rsidRPr="00B14276">
        <w:rPr>
          <w:i/>
        </w:rPr>
        <w:t>А</w:t>
      </w:r>
      <w:r w:rsidRPr="00B14276">
        <w:t>.</w:t>
      </w:r>
    </w:p>
    <w:p w:rsidR="00504F52" w:rsidRDefault="00504F52" w:rsidP="00504F52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92710</wp:posOffset>
                </wp:positionV>
                <wp:extent cx="3657600" cy="1485900"/>
                <wp:effectExtent l="0" t="6985" r="0" b="2540"/>
                <wp:wrapNone/>
                <wp:docPr id="74" name="Группа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57600" cy="1485900"/>
                          <a:chOff x="1161" y="7254"/>
                          <a:chExt cx="5760" cy="2340"/>
                        </a:xfrm>
                      </wpg:grpSpPr>
                      <wps:wsp>
                        <wps:cNvPr id="75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1161" y="887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4F52" w:rsidRPr="009C3BDD" w:rsidRDefault="00504F52" w:rsidP="00504F52">
                              <w:pPr>
                                <w:rPr>
                                  <w:i/>
                                  <w:sz w:val="36"/>
                                  <w:szCs w:val="36"/>
                                </w:rPr>
                              </w:pPr>
                              <w:r w:rsidRPr="009C3BDD">
                                <w:rPr>
                                  <w:i/>
                                  <w:sz w:val="36"/>
                                  <w:szCs w:val="36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6" name="Group 56"/>
                        <wpg:cNvGrpSpPr>
                          <a:grpSpLocks/>
                        </wpg:cNvGrpSpPr>
                        <wpg:grpSpPr bwMode="auto">
                          <a:xfrm>
                            <a:off x="1521" y="7254"/>
                            <a:ext cx="5400" cy="2340"/>
                            <a:chOff x="1521" y="7254"/>
                            <a:chExt cx="5400" cy="2340"/>
                          </a:xfrm>
                        </wpg:grpSpPr>
                        <wpg:grpSp>
                          <wpg:cNvPr id="77" name="Group 57"/>
                          <wpg:cNvGrpSpPr>
                            <a:grpSpLocks/>
                          </wpg:cNvGrpSpPr>
                          <wpg:grpSpPr bwMode="auto">
                            <a:xfrm>
                              <a:off x="1521" y="7254"/>
                              <a:ext cx="4860" cy="1980"/>
                              <a:chOff x="1521" y="7254"/>
                              <a:chExt cx="9201" cy="3060"/>
                            </a:xfrm>
                          </wpg:grpSpPr>
                          <wps:wsp>
                            <wps:cNvPr id="78" name="Line 58"/>
                            <wps:cNvCnPr/>
                            <wps:spPr bwMode="auto">
                              <a:xfrm>
                                <a:off x="1521" y="10314"/>
                                <a:ext cx="9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59"/>
                            <wps:cNvCnPr/>
                            <wps:spPr bwMode="auto">
                              <a:xfrm flipV="1">
                                <a:off x="1521" y="8694"/>
                                <a:ext cx="18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AutoShape 60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4602" y="4194"/>
                                <a:ext cx="3060" cy="9180"/>
                              </a:xfrm>
                              <a:prstGeom prst="moo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Arc 61"/>
                            <wps:cNvSpPr>
                              <a:spLocks/>
                            </wps:cNvSpPr>
                            <wps:spPr bwMode="auto">
                              <a:xfrm>
                                <a:off x="1701" y="9234"/>
                                <a:ext cx="900" cy="108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2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1" y="905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04F52" w:rsidRPr="009C3BDD" w:rsidRDefault="00504F52" w:rsidP="00504F52">
                                <w:pPr>
                                  <w:rPr>
                                    <w:i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i/>
                                    <w:sz w:val="36"/>
                                    <w:szCs w:val="36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833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04F52" w:rsidRPr="009C3BDD" w:rsidRDefault="00504F52" w:rsidP="00504F52">
                                <w:pPr>
                                  <w:rPr>
                                    <w:i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i/>
                                    <w:sz w:val="36"/>
                                    <w:szCs w:val="36"/>
                                  </w:rPr>
                                  <w:t>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4" o:spid="_x0000_s1035" style="position:absolute;left:0;text-align:left;margin-left:9pt;margin-top:7.3pt;width:4in;height:117pt;z-index:251664384" coordorigin="1161,7254" coordsize="576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B3OlAYAAPMgAAAOAAAAZHJzL2Uyb0RvYy54bWzsWutu2zYU/j9g70Do5wbXkizJklCnaOw4&#10;KNCtBZrtPy3JllZJ1Eg5djoMGLBH2IvsDfYK7RvtHJJSZOXS3OAmQGzAkcTDQ54Lv3NRXr7aFjk5&#10;TbjIWDkxrBemQZIyYnFWribGLyfzgW8QUdMypjkrk4lxlgjj1cH3373cVGFis5TlccIJMClFuKkm&#10;RlrXVTgciihNCipesCopYXDJeEFruOWrYczpBrgX+dA2TW+4YTyuOIsSIeDpTA0aB5L/cplE9bvl&#10;UiQ1yScG7K2Wv1z+LvB3ePCShitOqzSL9DboHXZR0KyERVtWM1pTsubZBVZFFnEm2LJ+EbFiyJbL&#10;LEqkDCCNZfakOeZsXUlZVuFmVbVqAtX29HRnttHPp+85yeKJMXYMUtICbPT5ny9/ffn783/w/ZfA&#10;Y9DRplqFQHrMqw/Ve64Ehcu3LPooYHjYH8f7lSImi81PLAa2dF0zqaPtkhfIAqQnW2mKs9YUybYm&#10;ETwcee7YM8FiEYxZju8GcCONFaVgUZxnWZ5lEBge267cJA2j9EjPx9lqsj1y5MwhDdXCcrN6cygZ&#10;OJ441624n24/pLRKpMkEKqzRrdvo9gQFPGRb4rpKr5IMlUrqLTwHsaSOhNItKdk0peUqec0526QJ&#10;jWF/Fs4EKdqpSgqBTL6m7FZpvq8sS8NG5S7oSaobL3CFRmE0rLiojxNWELyYGByOldwlPX0rakXa&#10;kKBhSzbP8lxaKy93HgBP9QQWhak4hsvLk/JHYAZH/pHvDBzbOxo45mw2eD2fOgNvbo3d2Wg2nc6s&#10;P3FdywnTLI6TEpdpTq3l3MxyGj/UeWvPrWB5FiM73JLgq8U05+SUAmrM5UcrpEM23N2G1BfI0hPJ&#10;sh3z0A4Gc88fD5y54w6CsekPTCs4DDzTCZzZfFekt1mZ3F8kspkYgWu7ypeulM2Un4uy0bDIasDl&#10;PCsmht8S0RA98KiMpWlrmuXquqMK3P65KsDcjaGlv6KLKmett4uthB0NLyJcsPgMHJgzcDBwRIgp&#10;cJEy/skgG8DniSF+X1OeGCR/U8IhCCwH/bWWN447tuGGd0cW3RFaRsBqYtQGUZfTWgWBdcWzVQor&#10;qWNXsteAUstMOjWeMLUrfdwAJxQUSvRQl51D7jWHXOI2cT1UbB8ZMUQ8FHJart1HQDxNiJ9whvVp&#10;bvAP0bFBzovzOsh5YWYLBH3k1BjfCtmg3biniPE3VITjN4HACvwLIeQ6RQQQkRUgjkzgoWDu24UQ&#10;SKRUeJYI4fpKpzIGTMv3XLqaCG8WBBqxLXNk6dDZOE5ggZZkGNgV+UIQyOGk3zgI3BuPIBPSsHMV&#10;BD3SwNLGwg5IqjijwLEBSxkNeyCpwAcdT2cpeNL2ka4Eu74W3NbXyDLPql8bUNV5XotWvhf0nK71&#10;OcsDHO+etMfsdqQ+qyCvFXVC8zqFMDUxiiSGAJVAKZSvtByPM995im6JwKQgEIO0zLSJAuadXBjy&#10;t4dMnlVGgvEUPhLwtD87nmnL+sOx+v4sA4YEUQmn1zp0wZgqHWUyjenjKtZi0vg3gyyLHCpSSEWJ&#10;K3egmGliwJBu4t1JT2+YxWI+fm9wvmWyKJH6Uqh7CtnfHvDXh7xDOzqPCFS5YPPLXRydYWcEb26W&#10;A4wxu4HqOYAEERc4LwSx1FZ1t6kypjYBhBxyrSpBpG+qP/RYXcy1rnsMLJTn/jggJn7VGucEsHpL&#10;YFtQ619GBAfsq0Qn7VI/DIHHhkhuveVO2uUkUXo5UbscEKk9XcFt1OyrJbyCIzRVlADX7Q26Ay2R&#10;WrbDDZTfqpemqt4GO2xLrXK4gpoGWkIKnComsDmCSgHjgtgKL4AKTXYFscKxk9GNiEEk5Cz7F7A5&#10;yVn91TvC9kC/38YNAv22hbJKRWsUBDeEl4g/ymYkba+WUItPjBKahtBR3NZ8jR3Gdx8bMQt2mpww&#10;yaFGeQfKmZvk4Xw4Wi+y6DD51CW2rMCGFAek0F5ZSR56D3gmvPEVI4pG67TDGhSAolwrkqg5+wgJ&#10;A5jmCUiEkaGrNOVQXfmb8ShnIlEqUTrQypAmRs/oYEabdzxI4HmyVcHtA/Wdy4fHH1MhgnU6CfuI&#10;r4B3Kr627VjPRmjqhNL9tGO9EcZ6RByz6WE3hfhzO/a5Hdt2pG+ZYbcN8lu3Y9u3Ek+nHbsPwIB8&#10;rw8YMlnaO2BYvgYMf9RP258B4xkw9g8Y+iVH86bkaWUbMvOAN+uyCav/CwBf3XfvZYV9/r8KB/8D&#10;AAD//wMAUEsDBBQABgAIAAAAIQDOi9BA4AAAAAkBAAAPAAAAZHJzL2Rvd25yZXYueG1sTI9BS8NA&#10;EIXvgv9hGcGb3aSmIcZsSinqqQi2gnjbZqdJaHY2ZLdJ+u8dT3oa3rzhzfeK9Ww7MeLgW0cK4kUE&#10;AqlypqVawefh9SED4YMmoztHqOCKHtbl7U2hc+Mm+sBxH2rBIeRzraAJoc+l9FWDVvuF65HYO7nB&#10;6sByqKUZ9MThtpPLKEql1S3xh0b3uG2wOu8vVsHbpKfNY/wy7s6n7fX7sHr/2sWo1P3dvHkGEXAO&#10;f8fwi8/oUDLT0V3IeNGxzrhK4JmkINhfPSW8OCpYJlkKsizk/wblDwAAAP//AwBQSwECLQAUAAYA&#10;CAAAACEAtoM4kv4AAADhAQAAEwAAAAAAAAAAAAAAAAAAAAAAW0NvbnRlbnRfVHlwZXNdLnhtbFBL&#10;AQItABQABgAIAAAAIQA4/SH/1gAAAJQBAAALAAAAAAAAAAAAAAAAAC8BAABfcmVscy8ucmVsc1BL&#10;AQItABQABgAIAAAAIQCMhB3OlAYAAPMgAAAOAAAAAAAAAAAAAAAAAC4CAABkcnMvZTJvRG9jLnht&#10;bFBLAQItABQABgAIAAAAIQDOi9BA4AAAAAkBAAAPAAAAAAAAAAAAAAAAAO4IAABkcnMvZG93bnJl&#10;di54bWxQSwUGAAAAAAQABADzAAAA+wkAAAAA&#10;">
                <v:shape id="Text Box 55" o:spid="_x0000_s1036" type="#_x0000_t202" style="position:absolute;left:1161;top:88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504F52" w:rsidRPr="009C3BDD" w:rsidRDefault="00504F52" w:rsidP="00504F52">
                        <w:pPr>
                          <w:rPr>
                            <w:i/>
                            <w:sz w:val="36"/>
                            <w:szCs w:val="36"/>
                          </w:rPr>
                        </w:pPr>
                        <w:r w:rsidRPr="009C3BDD">
                          <w:rPr>
                            <w:i/>
                            <w:sz w:val="36"/>
                            <w:szCs w:val="36"/>
                          </w:rPr>
                          <w:t>А</w:t>
                        </w:r>
                      </w:p>
                    </w:txbxContent>
                  </v:textbox>
                </v:shape>
                <v:group id="Group 56" o:spid="_x0000_s1037" style="position:absolute;left:1521;top:7254;width:5400;height:2340" coordorigin="1521,7254" coordsize="540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group id="Group 57" o:spid="_x0000_s1038" style="position:absolute;left:1521;top:7254;width:4860;height:1980" coordorigin="1521,7254" coordsize="9201,3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<v:line id="Line 58" o:spid="_x0000_s1039" style="position:absolute;visibility:visible;mso-wrap-style:square" from="1521,10314" to="10701,10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      <v:line id="Line 59" o:spid="_x0000_s1040" style="position:absolute;flip:y;visibility:visible;mso-wrap-style:square" from="1521,8694" to="1701,10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3VAMQAAADbAAAADwAAAGRycy9kb3ducmV2LnhtbESPT2sCMRTE7wW/Q3iCt5rVg62rUVZR&#10;KLQK/jt4e2yem8XNy7pJdfvtTaHQ4zDzm2Gm89ZW4k6NLx0rGPQTEMS50yUXCo6H9es7CB+QNVaO&#10;ScEPeZjPOi9TTLV78I7u+1CIWMI+RQUmhDqV0ueGLPq+q4mjd3GNxRBlU0jd4COW20oOk2QkLZYc&#10;FwzWtDSUX/ffVsGbqW+nbLFZfdLWfFmTLc15VCrV67bZBESgNvyH/+gPHbkx/H6JP0DO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HdUAxAAAANsAAAAPAAAAAAAAAAAA&#10;AAAAAKECAABkcnMvZG93bnJldi54bWxQSwUGAAAAAAQABAD5AAAAkgMAAAAA&#10;">
                      <v:stroke endarrow="classic" endarrowlength="long"/>
                    </v:line>
                    <v:shapetype id="_x0000_t184" coordsize="21600,21600" o:spt="184" adj="10800" path="m21600,qx,10800,21600,21600wa@0@10@6@11,21600,21600,21600,xe">
                      <v:stroke joinstyle="miter"/>
                      <v:formulas>
                        <v:f eqn="val #0"/>
                        <v:f eqn="sum 21600 0 #0"/>
                        <v:f eqn="prod #0 #0 @1"/>
                        <v:f eqn="prod 21600 21600 @1"/>
                        <v:f eqn="prod @3 2 1"/>
                        <v:f eqn="sum @4 0 @2"/>
                        <v:f eqn="sum @5 0 #0"/>
                        <v:f eqn="prod @5 1 2"/>
                        <v:f eqn="sum @7 0 #0"/>
                        <v:f eqn="prod @8 1 2"/>
                        <v:f eqn="sum 10800 0 @9"/>
                        <v:f eqn="sum @9 10800 0"/>
                        <v:f eqn="prod #0 9598 32768"/>
                        <v:f eqn="sum 21600 0 @12"/>
                        <v:f eqn="ellipse @13 21600 10800"/>
                        <v:f eqn="sum 10800 0 @14"/>
                        <v:f eqn="sum @14 10800 0"/>
                      </v:formulas>
                      <v:path o:connecttype="custom" o:connectlocs="21600,0;0,10800;21600,21600;@0,10800" o:connectangles="270,180,90,0" textboxrect="@12,@15,@0,@16"/>
                      <v:handles>
                        <v:h position="#0,center" xrange="0,18900"/>
                      </v:handles>
                    </v:shapetype>
                    <v:shape id="AutoShape 60" o:spid="_x0000_s1041" type="#_x0000_t184" style="position:absolute;left:4602;top:4194;width:3060;height:918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o2OcEA&#10;AADbAAAADwAAAGRycy9kb3ducmV2LnhtbERPz2vCMBS+D/wfwhN2m6kKUjqjDEG34ckqOG+P5q2t&#10;Ni8liVr9681B8Pjx/Z7OO9OICzlfW1YwHCQgiAuray4V7LbLjxSED8gaG8uk4EYe5rPe2xQzba+8&#10;oUseShFD2GeooAqhzaT0RUUG/cC2xJH7t85giNCVUju8xnDTyFGSTKTBmmNDhS0tKipO+dko4N/D&#10;/Zxsb+3feP99HKeH9eqYO6Xe+93XJ4hAXXiJn+4frSCN6+OX+APk7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aNjnBAAAA2wAAAA8AAAAAAAAAAAAAAAAAmAIAAGRycy9kb3du&#10;cmV2LnhtbFBLBQYAAAAABAAEAPUAAACGAwAAAAA=&#10;"/>
                    <v:shape id="Arc 61" o:spid="_x0000_s1042" style="position:absolute;left:1701;top:9234;width:900;height:10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SXu8UA&#10;AADbAAAADwAAAGRycy9kb3ducmV2LnhtbESP3WrCQBSE74W+w3IK3unGgkWiq0hFCK1V/EG8PGaP&#10;SWr2bMhuNb69KwheDjPzDTOaNKYUF6pdYVlBrxuBIE6tLjhTsNvOOwMQziNrLC2Tghs5mIzfWiOM&#10;tb3ymi4bn4kAYRejgtz7KpbSpTkZdF1bEQfvZGuDPsg6k7rGa4CbUn5E0ac0WHBYyLGir5zS8+bf&#10;KHCrxW7Jp6T/+5Msv+fH/d9hwTOl2u/NdAjCU+Nf4Wc70QoGPXh8CT9Aj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RJe7xQAAANsAAAAPAAAAAAAAAAAAAAAAAJgCAABkcnMv&#10;ZG93bnJldi54bWxQSwUGAAAAAAQABAD1AAAAigMAAAAA&#10;" path="m-1,nfc11929,,21600,9670,21600,21600em-1,nsc11929,,21600,9670,21600,21600l,21600,-1,xe" filled="f">
                      <v:path arrowok="t" o:extrusionok="f" o:connecttype="custom" o:connectlocs="0,0;900,1080;0,1080" o:connectangles="0,0,0"/>
                    </v:shape>
                  </v:group>
                  <v:shape id="Text Box 62" o:spid="_x0000_s1043" type="#_x0000_t202" style="position:absolute;left:6381;top:90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<v:textbox>
                      <w:txbxContent>
                        <w:p w:rsidR="00504F52" w:rsidRPr="009C3BDD" w:rsidRDefault="00504F52" w:rsidP="00504F52">
                          <w:pPr>
                            <w:rPr>
                              <w:i/>
                              <w:sz w:val="36"/>
                              <w:szCs w:val="36"/>
                            </w:rPr>
                          </w:pPr>
                          <w:r>
                            <w:rPr>
                              <w:i/>
                              <w:sz w:val="36"/>
                              <w:szCs w:val="36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63" o:spid="_x0000_s1044" type="#_x0000_t202" style="position:absolute;left:1881;top:833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  <v:textbox>
                      <w:txbxContent>
                        <w:p w:rsidR="00504F52" w:rsidRPr="009C3BDD" w:rsidRDefault="00504F52" w:rsidP="00504F52">
                          <w:pPr>
                            <w:rPr>
                              <w:i/>
                              <w:sz w:val="36"/>
                              <w:szCs w:val="36"/>
                            </w:rPr>
                          </w:pPr>
                          <w:r>
                            <w:rPr>
                              <w:i/>
                              <w:sz w:val="36"/>
                              <w:szCs w:val="36"/>
                            </w:rPr>
                            <w:t>α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504F52" w:rsidRDefault="00504F52" w:rsidP="00504F52">
      <w:pPr>
        <w:jc w:val="both"/>
      </w:pPr>
    </w:p>
    <w:p w:rsidR="00504F52" w:rsidRDefault="00504F52" w:rsidP="00504F52">
      <w:pPr>
        <w:jc w:val="both"/>
      </w:pPr>
    </w:p>
    <w:p w:rsidR="00504F52" w:rsidRDefault="00504F52" w:rsidP="00504F52">
      <w:pPr>
        <w:jc w:val="both"/>
      </w:pPr>
    </w:p>
    <w:p w:rsidR="00504F52" w:rsidRDefault="00504F52" w:rsidP="00504F52">
      <w:pPr>
        <w:jc w:val="both"/>
      </w:pPr>
    </w:p>
    <w:p w:rsidR="00504F52" w:rsidRDefault="00504F52" w:rsidP="00504F52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6510</wp:posOffset>
                </wp:positionV>
                <wp:extent cx="914400" cy="342900"/>
                <wp:effectExtent l="0" t="0" r="0" b="2540"/>
                <wp:wrapNone/>
                <wp:docPr id="73" name="Поле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04F52" w:rsidRPr="00FC2A1F" w:rsidRDefault="00504F52" w:rsidP="00504F52">
                            <w:r>
                              <w:t>Рис.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3" o:spid="_x0000_s1045" type="#_x0000_t202" style="position:absolute;left:0;text-align:left;margin-left:297pt;margin-top:1.3pt;width:1in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yCKwwIAAME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yxZNzjARtoUe7b7ufux+77wiOoD59pxNwu+3A0Wyv5Rb67Ljq7kYWnzQScl5TsWJX&#10;Ssm+ZrSE/EJ70z+5OuBoC7Ls38gS4tC1kQ5oW6nWFg/KgQAd+nR37A3bGlTAYRwSEoClANM5iWJY&#10;2wg0OVzulDavmGyRXaRYQesdON3caDO4HlxsLCFz3jRwTpNGPDoAzOEEQsNVa7NJuG7ex0G8mC6m&#10;xCPReOGRIMu8q3xOvHEeTkbZeTafZ+FXGzckSc3Lkgkb5qCskPxZ5/YaHzRx1JaWDS8tnE1Jq9Vy&#10;3ii0oaDs3H37gpy4+Y/TcPUCLk8ohREJrqPYy8fTiUdyMvLiSTD1gjC+jscBiUmWP6Z0wwX7d0qo&#10;h66OotGgpd9yC9z3nBtNWm5gdjS8TfH06EQTq8CFKF1rDeXNsD4phU3/oRTQ7kOjnV6tRAexmu1y&#10;OzwNG91qeSnLOxCwkiAw0CLMPVjUUn3BqIcZkmL9eU0Vw6h5LeAROM3C0HEbMppEcEedWpanFioK&#10;gEqxwWhYzs0wqNad4qsaIg3PTsgreDgVd6J+yGr/3GBOOG77mWYH0eneeT1M3tkvAAAA//8DAFBL&#10;AwQUAAYACAAAACEAYH+QkNwAAAAIAQAADwAAAGRycy9kb3ducmV2LnhtbEyPy07DMBBF90j8gzVI&#10;7OiY0oY2xKkQiC2o5SGxc+NpEhGPo9htwt8zrGB5dUZ3zi02k+/UiYbYBjZwPdOgiKvgWq4NvL0+&#10;Xa1AxWTZ2S4wGfimCJvy/KywuQsjb+m0S7WSEo65NdCk1OeIsWrI2zgLPbGwQxi8TRKHGt1gRyn3&#10;Hc61ztDbluVDY3t6aKj62h29gffnw+fHQr/Uj37Zj2HSyH6NxlxeTPd3oBJN6e8YfvVFHUpx2ocj&#10;u6g6A8v1QrYkA/MMlPDbm5XkvYAsAywL/D+g/AEAAP//AwBQSwECLQAUAAYACAAAACEAtoM4kv4A&#10;AADhAQAAEwAAAAAAAAAAAAAAAAAAAAAAW0NvbnRlbnRfVHlwZXNdLnhtbFBLAQItABQABgAIAAAA&#10;IQA4/SH/1gAAAJQBAAALAAAAAAAAAAAAAAAAAC8BAABfcmVscy8ucmVsc1BLAQItABQABgAIAAAA&#10;IQCX1yCKwwIAAMEFAAAOAAAAAAAAAAAAAAAAAC4CAABkcnMvZTJvRG9jLnhtbFBLAQItABQABgAI&#10;AAAAIQBgf5CQ3AAAAAgBAAAPAAAAAAAAAAAAAAAAAB0FAABkcnMvZG93bnJldi54bWxQSwUGAAAA&#10;AAQABADzAAAAJgYAAAAA&#10;" filled="f" stroked="f">
                <v:textbox>
                  <w:txbxContent>
                    <w:p w:rsidR="00504F52" w:rsidRPr="00FC2A1F" w:rsidRDefault="00504F52" w:rsidP="00504F52">
                      <w:r>
                        <w:t>Рис. 1</w:t>
                      </w:r>
                    </w:p>
                  </w:txbxContent>
                </v:textbox>
              </v:shape>
            </w:pict>
          </mc:Fallback>
        </mc:AlternateContent>
      </w:r>
    </w:p>
    <w:p w:rsidR="00504F52" w:rsidRDefault="00504F52" w:rsidP="00504F52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931178D" wp14:editId="2B61486D">
                <wp:simplePos x="0" y="0"/>
                <wp:positionH relativeFrom="column">
                  <wp:posOffset>3200400</wp:posOffset>
                </wp:positionH>
                <wp:positionV relativeFrom="paragraph">
                  <wp:posOffset>345440</wp:posOffset>
                </wp:positionV>
                <wp:extent cx="114300" cy="114300"/>
                <wp:effectExtent l="0" t="0" r="19050" b="19050"/>
                <wp:wrapNone/>
                <wp:docPr id="69" name="Прямая соединительная линия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9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27.2pt" to="261pt,3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Jp7WgIAAGgEAAAOAAAAZHJzL2Uyb0RvYy54bWysVM1uEzEQviPxDpbv6e6m29CsuqlQNoED&#10;P5VaHsBZe7MWXtuy3WwihASckfoIvAIHkCoVeIbNGzF2tqGFC0Lk4Iw9M5+/+Wa8J6frRqAVM5Yr&#10;mePkIMaIyVJRLpc5fnUxHxxjZB2RlAglWY43zOLTycMHJ63O2FDVSlBmEIBIm7U6x7VzOosiW9as&#10;IfZAaSbBWSnTEAdbs4yoIS2gNyIaxvEoapWh2qiSWQunxc6JJwG/qljpXlaVZQ6JHAM3F1YT1oVf&#10;o8kJyZaG6JqXPQ3yDywawiVcuocqiCPo0vA/oBpeGmVV5Q5K1USqqnjJQg1QTRL/Vs15TTQLtYA4&#10;Vu9lsv8PtnyxOjOI0xyPxhhJ0kCPuk/bd9ur7lv3eXuFtu+7H93X7kt33X3vrrcfwL7ZfgTbO7ub&#10;/vgKQTpo2WqbAeRUnhmvRrmW5/qZKl9bJNW0JnLJQk0XGw33JD4jupfiN1YDo0X7XFGIIZdOBWHX&#10;lWlQJbh+6hM9OIiH1qGTm30n2dqhEg6TJD2Mod8luHrb30UyD+OTtbHuCVMN8kaOBZdeaJKR1TPr&#10;dqG3If5YqjkXAs5JJiRqczw+Gh6FBKsEp97pfdYsF1Nh0Ir4cQu/UCN47oYZdSlpAKsZobPedoSL&#10;nQ08hfR4UA7Q6a3dPL0Zx+PZ8ew4HaTD0WyQxkUxeDyfpoPRPHl0VBwW02mRvPXUkjSrOaVMena3&#10;s52kfzc7/SvbTeV+uvcyRPfRg7RA9vY/kA6d9c3cjcVC0c2Z8dL6JsM4h+D+6fn3cncfon59ICY/&#10;AQAA//8DAFBLAwQUAAYACAAAACEARtKdyN4AAAAJAQAADwAAAGRycy9kb3ducmV2LnhtbEyPzU7E&#10;MAyE70i8Q2QkbmxC6fJTmq5WCLggrcRSOKeNaSsSp2qy3fL2mBPcbM9o/E25WbwTM05xCKThcqVA&#10;ILXBDtRpqN+eLm5BxGTIGhcINXxjhE11elKawoYjveK8T53gEIqF0dCnNBZSxrZHb+IqjEisfYbJ&#10;m8Tr1Ek7mSOHeyczpa6lNwPxh96M+NBj+7U/eA3bj5fHq93c+ODsXVe/W1+r50zr87Nlew8i4ZL+&#10;zPCLz+hQMVMTDmSjcBrWKucuiYc8B8GGdZbxodFwk+Ugq1L+b1D9AAAA//8DAFBLAQItABQABgAI&#10;AAAAIQC2gziS/gAAAOEBAAATAAAAAAAAAAAAAAAAAAAAAABbQ29udGVudF9UeXBlc10ueG1sUEsB&#10;Ai0AFAAGAAgAAAAhADj9If/WAAAAlAEAAAsAAAAAAAAAAAAAAAAALwEAAF9yZWxzLy5yZWxzUEsB&#10;Ai0AFAAGAAgAAAAhALN8mntaAgAAaAQAAA4AAAAAAAAAAAAAAAAALgIAAGRycy9lMm9Eb2MueG1s&#10;UEsBAi0AFAAGAAgAAAAhAEbSncjeAAAACQEAAA8AAAAAAAAAAAAAAAAAtAQAAGRycy9kb3ducmV2&#10;LnhtbFBLBQYAAAAABAAEAPMAAAC/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F420A81" wp14:editId="2399F160">
                <wp:simplePos x="0" y="0"/>
                <wp:positionH relativeFrom="column">
                  <wp:posOffset>3657600</wp:posOffset>
                </wp:positionH>
                <wp:positionV relativeFrom="paragraph">
                  <wp:posOffset>101600</wp:posOffset>
                </wp:positionV>
                <wp:extent cx="114300" cy="114300"/>
                <wp:effectExtent l="9525" t="6350" r="9525" b="12700"/>
                <wp:wrapNone/>
                <wp:docPr id="72" name="Прямая соединительная линия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2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8pt" to="297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HiLWgIAAGgEAAAOAAAAZHJzL2Uyb0RvYy54bWysVMFuEzEQvSPxD5bv6e6m2zZddVOhbAKH&#10;ApVaPsBZe7MWXtuy3WwihASckfoJ/AIHkCoV+IbNHzF2tqGFC0Lk4Iw9M89v3oz35HTVCLRkxnIl&#10;c5zsxRgxWSrK5SLHry5ngxFG1hFJiVCS5XjNLD4dP3500uqMDVWtBGUGAYi0WatzXDunsyiyZc0a&#10;YveUZhKclTINcbA1i4ga0gJ6I6JhHB9GrTJUG1Uya+G02DrxOOBXFSvdy6qyzCGRY+DmwmrCOvdr&#10;ND4h2cIQXfOyp0H+gUVDuIRLd1AFcQRdGf4HVMNLo6yq3F6pmkhVFS9ZqAGqSeLfqrmoiWahFhDH&#10;6p1M9v/Bli+W5wZxmuOjIUaSNNCj7tPm3ea6+9Z93lyjzfvuR/e1+9LddN+7m80HsG83H8H2zu62&#10;P75GkA5attpmADmR58arUa7khT5T5WuLpJrURC5YqOlyreGexGdED1L8xmpgNG+fKwox5MqpIOyq&#10;Mg2qBNfPfKIHB/HQKnRyveskWzlUwmGSpPsx9LsEV2/7u0jmYXyyNtY9ZapB3six4NILTTKyPLNu&#10;G3oX4o+lmnEh4JxkQqI2x8cHw4OQYJXg1Du9z5rFfCIMWhI/buEXagTP/TCjriQNYDUjdNrbjnCx&#10;tYGnkB4PygE6vbWdpzfH8fF0NB2lg3R4OB2kcVEMnswm6eBwlhwdFPvFZFIkbz21JM1qTimTnt3d&#10;bCfp381O/8q2U7mb7p0M0UP0IC2QvfsPpENnfTO3YzFXdH1uvLS+yTDOIbh/ev693N+HqF8fiPFP&#10;AAAA//8DAFBLAwQUAAYACAAAACEAiPlmONwAAAAJAQAADwAAAGRycy9kb3ducmV2LnhtbExPQU7D&#10;MBC8I/UP1lbiRp22tLQhTlUh4IKERAk9O/GSRLXXUeym4fdsT3CaWc1odibbjc6KAfvQelIwnyUg&#10;kCpvWqoVFJ8vdxsQIWoy2npCBT8YYJdPbjKdGn+hDxwOsRYcQiHVCpoYu1TKUDXodJj5Dom1b987&#10;Hfnsa2l6feFwZ+UiSdbS6Zb4Q6M7fGqwOh3OTsH++Pa8fB9K563Z1sWXcUXyulDqdjruH0FEHOOf&#10;Ga71uTrk3Kn0ZzJBWAWrhzVviSxckQ2r7T2TUsGSUeaZ/L8g/wUAAP//AwBQSwECLQAUAAYACAAA&#10;ACEAtoM4kv4AAADhAQAAEwAAAAAAAAAAAAAAAAAAAAAAW0NvbnRlbnRfVHlwZXNdLnhtbFBLAQIt&#10;ABQABgAIAAAAIQA4/SH/1gAAAJQBAAALAAAAAAAAAAAAAAAAAC8BAABfcmVscy8ucmVsc1BLAQIt&#10;ABQABgAIAAAAIQDnAHiLWgIAAGgEAAAOAAAAAAAAAAAAAAAAAC4CAABkcnMvZTJvRG9jLnhtbFBL&#10;AQItABQABgAIAAAAIQCI+WY43AAAAAkBAAAPAAAAAAAAAAAAAAAAALQEAABkcnMvZG93bnJldi54&#10;bWxQSwUGAAAAAAQABADzAAAAv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3CDA2C0" wp14:editId="62E98666">
                <wp:simplePos x="0" y="0"/>
                <wp:positionH relativeFrom="column">
                  <wp:posOffset>3086100</wp:posOffset>
                </wp:positionH>
                <wp:positionV relativeFrom="paragraph">
                  <wp:posOffset>101600</wp:posOffset>
                </wp:positionV>
                <wp:extent cx="685800" cy="342900"/>
                <wp:effectExtent l="19050" t="15875" r="19050" b="22225"/>
                <wp:wrapNone/>
                <wp:docPr id="71" name="Прямая соединительная линия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85800" cy="34290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1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8pt" to="297pt,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OQaWwIAAGkEAAAOAAAAZHJzL2Uyb0RvYy54bWysVMGO0zAQvSPxD1bu3STdtNuNNl2hpuWy&#10;wEq7cHdjp7FwbMv2Nq0QEssZaT+BX+AA0koLfEP6R4zdtFC4IEQP7tgz8/zmzThn56uaoyXVhkmR&#10;BfFRFCAqCkmYWGTBy+tZbxQgY7EgmEtBs2BNTXA+fvzorFEp7ctKckI1AhBh0kZlQWWtSsPQFBWt&#10;sTmSigpwllLX2MJWL0KicQPoNQ/7UTQMG6mJ0rKgxsBpvnUGY49flrSwL8rSUIt4FgA361ft17lb&#10;w/EZThcaq4oVHQ38DyxqzARcuofKscXoRrM/oGpWaGlkaY8KWYeyLFlBfQ1QTRz9Vs1VhRX1tYA4&#10;Ru1lMv8Ptni+vNSIkSw4iQMkcA09aj9u3m3u2q/tp80d2ty239sv7ef2vv3W3m/eg/2w+QC2c7YP&#10;3fEdgnTQslEmBciJuNROjWIlrtSFLF4bJOSkwmJBfU3XawX3+IzwIMVtjAJG8+aZJBCDb6z0wq5K&#10;XaOSM/XKJTpwEA+tfCfX+07SlUUFHA5Hg1EE/S7AdZz0T8EGdiFOHYxLVtrYp1TWyBlZwJlwQuMU&#10;Ly+M3YbuQtyxkDPGuR8WLlCTBf3R4GTgM4zkjDivizN6MZ9wjZbYzZv/dRcfhGl5I4hHqygm0862&#10;mPGtDUS5cHhQD/DprO1AvTmNTqej6SjpJf3htJdEed57MpskveEsPhnkx/lkksdvHbU4SStGCBWO&#10;3W644+Tvhqd7Ztux3I/3XofwEN1rC2R3/560b63r5nYu5pKsL7XT1nUZ5tkHd2/PPZhf9z7q5xdi&#10;/AMAAP//AwBQSwMEFAAGAAgAAAAhAGeoVwvdAAAACQEAAA8AAABkcnMvZG93bnJldi54bWxMj8FO&#10;w0AMRO9I/MPKSFwQ3QWVEEI2FUICceDSwAc4iUkist6Q3TZpvx73BCfbmtH4Tb5Z3KD2NIXes4Wb&#10;lQFFXPum59bC58fLdQoqROQGB89k4UABNsX5WY5Z42fe0r6MrZIQDhla6GIcM61D3ZHDsPIjsWhf&#10;fnIY5Zxa3Uw4S7gb9K0xiXbYs3zocKTnjurvcucsbKsU39/MT+kPnBznYxler8ba2suL5ekRVKQl&#10;/pnhhC/oUAhT5XfcBDVYWKeJdIkinKYY7h7WslQW7o0BXeT6f4PiFwAA//8DAFBLAQItABQABgAI&#10;AAAAIQC2gziS/gAAAOEBAAATAAAAAAAAAAAAAAAAAAAAAABbQ29udGVudF9UeXBlc10ueG1sUEsB&#10;Ai0AFAAGAAgAAAAhADj9If/WAAAAlAEAAAsAAAAAAAAAAAAAAAAALwEAAF9yZWxzLy5yZWxzUEsB&#10;Ai0AFAAGAAgAAAAhAFRA5BpbAgAAaQQAAA4AAAAAAAAAAAAAAAAALgIAAGRycy9lMm9Eb2MueG1s&#10;UEsBAi0AFAAGAAgAAAAhAGeoVwvdAAAACQEAAA8AAAAAAAAAAAAAAAAAtQQAAGRycy9kb3ducmV2&#10;LnhtbFBLBQYAAAAABAAEAPMAAAC/BQAAAAA=&#10;" strokeweight="2.25pt"/>
            </w:pict>
          </mc:Fallback>
        </mc:AlternateContent>
      </w:r>
    </w:p>
    <w:p w:rsidR="00504F52" w:rsidRDefault="00504F52" w:rsidP="00504F52">
      <w:pPr>
        <w:jc w:val="both"/>
      </w:pPr>
    </w:p>
    <w:p w:rsidR="00504F52" w:rsidRDefault="00504F52" w:rsidP="00504F52">
      <w:pPr>
        <w:jc w:val="both"/>
      </w:pPr>
    </w:p>
    <w:p w:rsidR="00504F52" w:rsidRDefault="00504F52" w:rsidP="00504F52"/>
    <w:p w:rsidR="00504F52" w:rsidRPr="003F17EF" w:rsidRDefault="00504F52" w:rsidP="00504F52">
      <w:pPr>
        <w:jc w:val="center"/>
        <w:rPr>
          <w:b/>
        </w:rPr>
      </w:pPr>
      <w:r>
        <w:rPr>
          <w:b/>
        </w:rPr>
        <w:t xml:space="preserve">Задача </w:t>
      </w:r>
      <w:r>
        <w:rPr>
          <w:b/>
        </w:rPr>
        <w:t>7</w:t>
      </w:r>
      <w:r>
        <w:rPr>
          <w:b/>
        </w:rPr>
        <w:t xml:space="preserve">. </w:t>
      </w:r>
    </w:p>
    <w:p w:rsidR="00504F52" w:rsidRDefault="00504F52" w:rsidP="00504F52">
      <w:pPr>
        <w:jc w:val="both"/>
      </w:pPr>
      <w:r>
        <w:rPr>
          <w:noProof/>
          <w:sz w:val="20"/>
          <w:szCs w:val="20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62890</wp:posOffset>
                </wp:positionV>
                <wp:extent cx="2971800" cy="1451610"/>
                <wp:effectExtent l="0" t="0" r="0" b="0"/>
                <wp:wrapSquare wrapText="bothSides"/>
                <wp:docPr id="68" name="Полотно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" name="Line 13"/>
                        <wps:cNvCnPr/>
                        <wps:spPr bwMode="auto">
                          <a:xfrm>
                            <a:off x="228864" y="879943"/>
                            <a:ext cx="240006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342867" y="422610"/>
                            <a:ext cx="571731" cy="4573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486329" y="422610"/>
                            <a:ext cx="799737" cy="4573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16"/>
                        <wps:cNvCnPr/>
                        <wps:spPr bwMode="auto">
                          <a:xfrm>
                            <a:off x="914598" y="651277"/>
                            <a:ext cx="571731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7"/>
                        <wps:cNvCnPr/>
                        <wps:spPr bwMode="auto">
                          <a:xfrm>
                            <a:off x="2286066" y="651277"/>
                            <a:ext cx="45687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8"/>
                        <wps:cNvCnPr/>
                        <wps:spPr bwMode="auto">
                          <a:xfrm flipH="1">
                            <a:off x="228864" y="879943"/>
                            <a:ext cx="114003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9"/>
                        <wps:cNvCnPr/>
                        <wps:spPr bwMode="auto">
                          <a:xfrm flipH="1">
                            <a:off x="342867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20"/>
                        <wps:cNvCnPr/>
                        <wps:spPr bwMode="auto">
                          <a:xfrm flipH="1">
                            <a:off x="456870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21"/>
                        <wps:cNvCnPr/>
                        <wps:spPr bwMode="auto">
                          <a:xfrm flipH="1">
                            <a:off x="571731" y="879943"/>
                            <a:ext cx="113146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22"/>
                        <wps:cNvCnPr/>
                        <wps:spPr bwMode="auto">
                          <a:xfrm flipH="1">
                            <a:off x="685734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23"/>
                        <wps:cNvCnPr/>
                        <wps:spPr bwMode="auto">
                          <a:xfrm flipH="1">
                            <a:off x="799737" y="879943"/>
                            <a:ext cx="115718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24"/>
                        <wps:cNvCnPr/>
                        <wps:spPr bwMode="auto">
                          <a:xfrm flipH="1">
                            <a:off x="914598" y="879943"/>
                            <a:ext cx="113146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25"/>
                        <wps:cNvCnPr/>
                        <wps:spPr bwMode="auto">
                          <a:xfrm flipH="1">
                            <a:off x="1142604" y="879943"/>
                            <a:ext cx="115718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26"/>
                        <wps:cNvCnPr/>
                        <wps:spPr bwMode="auto">
                          <a:xfrm flipH="1">
                            <a:off x="1028601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27"/>
                        <wps:cNvCnPr/>
                        <wps:spPr bwMode="auto">
                          <a:xfrm flipH="1">
                            <a:off x="1028601" y="879943"/>
                            <a:ext cx="114003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28"/>
                        <wps:cNvCnPr/>
                        <wps:spPr bwMode="auto">
                          <a:xfrm flipH="1">
                            <a:off x="1371468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29"/>
                        <wps:cNvCnPr/>
                        <wps:spPr bwMode="auto">
                          <a:xfrm flipH="1">
                            <a:off x="1257465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30"/>
                        <wps:cNvCnPr/>
                        <wps:spPr bwMode="auto">
                          <a:xfrm flipH="1">
                            <a:off x="1142604" y="879943"/>
                            <a:ext cx="114003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31"/>
                        <wps:cNvCnPr/>
                        <wps:spPr bwMode="auto">
                          <a:xfrm flipH="1">
                            <a:off x="1600332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32"/>
                        <wps:cNvCnPr/>
                        <wps:spPr bwMode="auto">
                          <a:xfrm flipH="1">
                            <a:off x="1486329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33"/>
                        <wps:cNvCnPr/>
                        <wps:spPr bwMode="auto">
                          <a:xfrm flipH="1">
                            <a:off x="1371468" y="879943"/>
                            <a:ext cx="114003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34"/>
                        <wps:cNvCnPr/>
                        <wps:spPr bwMode="auto">
                          <a:xfrm flipH="1">
                            <a:off x="1943199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35"/>
                        <wps:cNvCnPr/>
                        <wps:spPr bwMode="auto">
                          <a:xfrm flipH="1">
                            <a:off x="1829196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36"/>
                        <wps:cNvCnPr/>
                        <wps:spPr bwMode="auto">
                          <a:xfrm flipH="1">
                            <a:off x="1714335" y="879943"/>
                            <a:ext cx="114003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37"/>
                        <wps:cNvCnPr/>
                        <wps:spPr bwMode="auto">
                          <a:xfrm flipH="1">
                            <a:off x="2286066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38"/>
                        <wps:cNvCnPr/>
                        <wps:spPr bwMode="auto">
                          <a:xfrm flipH="1">
                            <a:off x="2172063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9"/>
                        <wps:cNvCnPr/>
                        <wps:spPr bwMode="auto">
                          <a:xfrm flipH="1">
                            <a:off x="2057202" y="879943"/>
                            <a:ext cx="114003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40"/>
                        <wps:cNvCnPr/>
                        <wps:spPr bwMode="auto">
                          <a:xfrm flipH="1">
                            <a:off x="2400069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41"/>
                        <wps:cNvCnPr/>
                        <wps:spPr bwMode="auto">
                          <a:xfrm flipH="1">
                            <a:off x="2514930" y="879943"/>
                            <a:ext cx="114860" cy="114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456870" y="536943"/>
                            <a:ext cx="342867" cy="2625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4F52" w:rsidRPr="0074202C" w:rsidRDefault="00504F52" w:rsidP="00504F5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714335" y="536943"/>
                            <a:ext cx="344581" cy="2625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4F52" w:rsidRPr="0074202C" w:rsidRDefault="00504F52" w:rsidP="00504F5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2400069" y="228667"/>
                            <a:ext cx="342867" cy="343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4F52" w:rsidRPr="001C38F6" w:rsidRDefault="00504F52" w:rsidP="00504F52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142604" y="1029000"/>
                            <a:ext cx="686591" cy="2625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4F52" w:rsidRPr="0074202C" w:rsidRDefault="00504F52" w:rsidP="00504F52">
                              <w:r>
                                <w:t>Рис.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68" o:spid="_x0000_s1046" editas="canvas" style="position:absolute;left:0;text-align:left;margin-left:0;margin-top:20.7pt;width:234pt;height:114.3pt;z-index:251662336" coordsize="29718,14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573uAYAAIdWAAAOAAAAZHJzL2Uyb0RvYy54bWzsnN9u2zYUxu8H7B0E3ac29c+SUafo7GQb&#10;0G3F2j0ALcm2MFnUKCV2Nuzd95G0bCqVnThRM7RlLhJZYmhK/Ok75Dnkef1mu86t25RXGSsmNnk1&#10;tK20iFmSFcuJ/cfH64vQtqqaFgnNWZFO7Lu0st9cfv/d6005Th22YnmScguVFNV4U07sVV2X48Gg&#10;ilfpmlavWJkWuLhgfE1rfOTLQcLpBrWv84EzHAaDDeNJyVmcVhXOztRF+1LWv1ikcf3bYlGltZVP&#10;bLStlr+5/D0XvweXr+l4yWm5yuJdM+gTWrGmWYEv3Vc1ozW1bnj2SVXrLOasYov6VczWA7ZYZHEq&#10;7wF3Q4b37mZKi1tayZuJ8XSaBuKox3rnS9Hugl1neY6nMUDtY3FO/N2gf1JxOS/ahdQZWXZXZlOi&#10;A6ty35XV85r4YUXLVN55NY5/vX3PrSyZ2K5vWwVdg6N3WZFaxBX9J74ZRabFe777VJUoP9/8whKU&#10;pDc1k12zXfC1uAs8dGs7sR0nDAPPtu4mdjiKIk/WRcfptrZicdkbAq/ItmIUkJwM6LipouRV/WPK&#10;1pY4mNg5GiO/gt6+q2rxEOm4KdJ6buKxWZuJHfmOL/+hYnmWiCcvilV8OZ/m3LqlAlb5I+4PlbWK&#10;cXZTJDhPx6uUJle745pmuTpGedVduBU0RxQUNyVp/CcaRlfhVehdeE5wdeENZ7OLt9dT7yK4JiN/&#10;5s6m0xn5VzSNeONVliRpIVrXvBnEe1yv7t5RxfT+3Tgw1q5d3iKa2PyVjQZb1Vh0pOrgOUvuZP/K&#10;8wBNnf78xAUNcb9DS2ixzIGdp2H3QTYRXVS+Y/GflVWw6QrF0recs43oILwIRHbjjlP1D83dPYip&#10;6zlhMJKYeo4TkJ1kNZj6IzJyiaLU80euKzE+jirHXZxCtUVaC8hr+dMFZA9Mr7MaZiDP1ngZ9+A/&#10;AHgnIRZnSuNhk3CwYvxv29pA3yd29dcN5alt5T8X6JOIeJ4wCPIDnpyDD1y/Mtev0CJGVRO7ti11&#10;OK2VEbkpebZc4ZuIfKoFewu5WWRSBEQfK25BtvjwgtiCGCWUGrb+C2JLvDBwHcgn1LOLWyjuyEUj&#10;hboabmGuDLfSwGO4qBv4QEP2XAOPN9yPUB8IC3zijEairoOB15Uz9OTF47JpLPy9IetXZOEhUjpy&#10;koSdrT4XOYwpg2GAIcMR5jw/CEcwNEL1viTmrPquxFC65pkcAcGiTux1msCWppj1iSM1TjXjTjlr&#10;PWuS1z3TEWMTncrwXCG0FnlW/tSMSx435yEEkx5X4YnjBweTRhW/WlX0MKfQ+Yt64U+bzHTNucEc&#10;9NPwZ+bdmDO0+MPsDBbmHKvcqX+N/RXmt8PnY/gzfp+dpxHuQF3/HOnCeTZ/zZzjKH8u8TB6FMND&#10;Y3+/ab+jB8+0Zn8dpxf9C0K4CI/7vI3+Gf1r9K8daXHOjrR02t/G63dU/yCQ8NgY/fvm4y7CDOr6&#10;p4dcHuWV6eRPcwl2j/+M/TVxPxlphkO4xZ8eO3k6fzCwTjA8ZYCNABoAFYDtSIhzdiSkUwDJUHio&#10;4ds5aoGNB8YAqABsx0Wcs+MiTwXQuKDN0hsRC/bbIRCnnxAIcUfwsaiwcPcY0CigUUCpgH47BoLV&#10;LH34oInjj7wA02tjgs3iw2bdcncQ2G8HQdx+giAPT0JMFNgooFLAdhQEC017UcAAQzwXbBsFNAr4&#10;gAK2wyCAphcAtcWpZgxo1v/LrUNHTHA7DqKW1z87DvyISYiZBZtZsJwFtwMhiN72ooDY70QitTzf&#10;KKBRwFMK2I6EYAteLwCGTkQitVLaAGgAPAVgOxLi9hQJgRvQFftJj09CjAk2Jlia4HYkBNvW+lBA&#10;fa+IUUCjgCcUUKyJ1xbDuP1EQhyCTa8BPDzHFdCsxjcKKBQwaEdC3H4iIc5QbLs+6Qc0JtgAKAFs&#10;R0KwO64XE9zk+DAKaBzRpx3Rwk5qJhjb43oB0CdehLCeMcEmEc0+h1W3I1qkKlIAfhS5X35gWwt7&#10;5A4QirQyVr3F+WbP7+fKSKNtovPd4JPESc0eT7GI3wkcXyVWOp5a4X/NSHM8qU0PGWnq7Xwrw6j7&#10;8brKBmNyfcinItbA3Cda32byckQTzRfUjbTnhxgCG6T3SO9nAAZpLT+dSP1xH2k9YPNySO/T1wkV&#10;xppvpBCDrThkv9FV2vVc5NwS179plVap1URs1zCtM72P/xwGHnoM6OWY1heuYSNDtIP2AHUQBn5k&#10;dBoE73Wa7CcqXwrUyJQnk51KNdplZhXpVPXPMp/eIX/s5X8AAAD//wMAUEsDBBQABgAIAAAAIQCj&#10;Nj8v2QAAAAcBAAAPAAAAZHJzL2Rvd25yZXYueG1sTI7BTsMwEETvSPyDtUjcqJ00KlGIUyEkDhxb&#10;KnF14yWOiNdp7DTh71lOcNyZ0dtX71c/iCtOsQ+kIdsoEEhtsD11Gk7vrw8liJgMWTMEQg3fGGHf&#10;3N7UprJhoQNej6kTDKFYGQ0upbGSMrYOvYmbMCJx9xkmbxKfUyftZBaG+0HmSu2kNz3xB2dGfHHY&#10;fh1nr0Fd8mF7We2cDqfMj+Hto3TLVuv7u/X5CUTCNf2N4Vef1aFhp3OYyUYxMIN3GoqsAMFtsSs5&#10;OGvIH5UC2dTyv3/zAwAA//8DAFBLAQItABQABgAIAAAAIQC2gziS/gAAAOEBAAATAAAAAAAAAAAA&#10;AAAAAAAAAABbQ29udGVudF9UeXBlc10ueG1sUEsBAi0AFAAGAAgAAAAhADj9If/WAAAAlAEAAAsA&#10;AAAAAAAAAAAAAAAALwEAAF9yZWxzLy5yZWxzUEsBAi0AFAAGAAgAAAAhAL4/nve4BgAAh1YAAA4A&#10;AAAAAAAAAAAAAAAALgIAAGRycy9lMm9Eb2MueG1sUEsBAi0AFAAGAAgAAAAhAKM2Py/ZAAAABwEA&#10;AA8AAAAAAAAAAAAAAAAAEgkAAGRycy9kb3ducmV2LnhtbFBLBQYAAAAABAAEAPMAAAAYCgAAAAA=&#10;">
                <v:shape id="_x0000_s1047" type="#_x0000_t75" style="position:absolute;width:29718;height:14516;visibility:visible;mso-wrap-style:square">
                  <v:fill o:detectmouseclick="t"/>
                  <v:path o:connecttype="none"/>
                </v:shape>
                <v:line id="Line 13" o:spid="_x0000_s1048" style="position:absolute;visibility:visible;mso-wrap-style:square" from="2288,8799" to="26289,8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rect id="Rectangle 14" o:spid="_x0000_s1049" style="position:absolute;left:3428;top:4226;width:5717;height:4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<v:rect id="Rectangle 15" o:spid="_x0000_s1050" style="position:absolute;left:14863;top:4226;width:7997;height:4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<v:line id="Line 16" o:spid="_x0000_s1051" style="position:absolute;visibility:visible;mso-wrap-style:square" from="9145,6512" to="14863,6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line id="Line 17" o:spid="_x0000_s1052" style="position:absolute;visibility:visible;mso-wrap-style:square" from="22860,6512" to="27429,6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b9wcQAAADbAAAADwAAAGRycy9kb3ducmV2LnhtbESPzWrDMBCE74W8g9hAb42cBprYiRJK&#10;TaCHppAfct5YW8vUWhlLddS3rwKFHIeZ+YZZbaJtxUC9bxwrmE4yEMSV0w3XCk7H7dMChA/IGlvH&#10;pOCXPGzWo4cVFtpdeU/DIdQiQdgXqMCE0BVS+sqQRT9xHXHyvlxvMSTZ11L3eE1w28rnLHuRFhtO&#10;CwY7ejNUfR9+rIK5KfdyLsuP42c5NNM87uL5kiv1OI6vSxCBYriH/9vvWsEsh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Nv3BxAAAANsAAAAPAAAAAAAAAAAA&#10;AAAAAKECAABkcnMvZG93bnJldi54bWxQSwUGAAAAAAQABAD5AAAAkgMAAAAA&#10;">
                  <v:stroke endarrow="block"/>
                </v:line>
                <v:line id="Line 18" o:spid="_x0000_s1053" style="position:absolute;flip:x;visibility:visible;mso-wrap-style:square" from="2288,8799" to="3428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ANfs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Wp+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ANfsIAAADbAAAADwAAAAAAAAAAAAAA&#10;AAChAgAAZHJzL2Rvd25yZXYueG1sUEsFBgAAAAAEAAQA+QAAAJADAAAAAA==&#10;"/>
                <v:line id="Line 19" o:spid="_x0000_s1054" style="position:absolute;flip:x;visibility:visible;mso-wrap-style:square" from="3428,8799" to="4577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/>
                <v:line id="Line 20" o:spid="_x0000_s1055" style="position:absolute;flip:x;visibility:visible;mso-wrap-style:square" from="4568,8799" to="5717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42ks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W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42ksUAAADbAAAADwAAAAAAAAAA&#10;AAAAAAChAgAAZHJzL2Rvd25yZXYueG1sUEsFBgAAAAAEAAQA+QAAAJMDAAAAAA==&#10;"/>
                <v:line id="Line 21" o:spid="_x0000_s1056" style="position:absolute;flip:x;visibility:visible;mso-wrap-style:square" from="5717,8799" to="6848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    <v:line id="Line 22" o:spid="_x0000_s1057" style="position:absolute;flip:x;visibility:visible;mso-wrap-style:square" from="6857,8799" to="800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/>
                <v:line id="Line 23" o:spid="_x0000_s1058" style="position:absolute;flip:x;visibility:visible;mso-wrap-style:square" from="7997,8799" to="9154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    <v:line id="Line 24" o:spid="_x0000_s1059" style="position:absolute;flip:x;visibility:visible;mso-wrap-style:square" from="9145,8799" to="10277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wk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K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UwkcUAAADbAAAADwAAAAAAAAAA&#10;AAAAAAChAgAAZHJzL2Rvd25yZXYueG1sUEsFBgAAAAAEAAQA+QAAAJMDAAAAAA==&#10;"/>
                <v:line id="Line 25" o:spid="_x0000_s1060" style="position:absolute;flip:x;visibility:visible;mso-wrap-style:square" from="11426,8799" to="12583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<v:line id="Line 26" o:spid="_x0000_s1061" style="position:absolute;flip:x;visibility:visible;mso-wrap-style:square" from="10286,8799" to="11434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/>
                <v:line id="Line 27" o:spid="_x0000_s1062" style="position:absolute;flip:x;visibility:visible;mso-wrap-style:square" from="10286,8799" to="11426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qk48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zB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qk48UAAADbAAAADwAAAAAAAAAA&#10;AAAAAAChAgAAZHJzL2Rvd25yZXYueG1sUEsFBgAAAAAEAAQA+QAAAJMDAAAAAA==&#10;"/>
                <v:line id="Line 28" o:spid="_x0000_s1063" style="position:absolute;flip:x;visibility:visible;mso-wrap-style:square" from="13714,8799" to="14863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/>
                <v:line id="Line 29" o:spid="_x0000_s1064" style="position:absolute;flip:x;visibility:visible;mso-wrap-style:square" from="12574,8799" to="13723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<v:line id="Line 30" o:spid="_x0000_s1065" style="position:absolute;flip:x;visibility:visible;mso-wrap-style:square" from="11426,8799" to="12566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    <v:line id="Line 31" o:spid="_x0000_s1066" style="position:absolute;flip:x;visibility:visible;mso-wrap-style:square" from="16003,8799" to="17151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    <v:line id="Line 32" o:spid="_x0000_s1067" style="position:absolute;flip:x;visibility:visible;mso-wrap-style:square" from="14863,8799" to="16011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    <v:line id="Line 33" o:spid="_x0000_s1068" style="position:absolute;flip:x;visibility:visible;mso-wrap-style:square" from="13714,8799" to="14854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<v:line id="Line 34" o:spid="_x0000_s1069" style="position:absolute;flip:x;visibility:visible;mso-wrap-style:square" from="19431,8799" to="20580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ymTM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ymTMUAAADbAAAADwAAAAAAAAAA&#10;AAAAAAChAgAAZHJzL2Rvd25yZXYueG1sUEsFBgAAAAAEAAQA+QAAAJMDAAAAAA==&#10;"/>
                <v:line id="Line 35" o:spid="_x0000_s1070" style="position:absolute;flip:x;visibility:visible;mso-wrap-style:square" from="18291,8799" to="19440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<v:line id="Line 36" o:spid="_x0000_s1071" style="position:absolute;flip:x;visibility:visible;mso-wrap-style:square" from="17143,8799" to="18283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+Xpc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x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fl6XDAAAA2wAAAA8AAAAAAAAAAAAA&#10;AAAAoQIAAGRycy9kb3ducmV2LnhtbFBLBQYAAAAABAAEAPkAAACRAwAAAAA=&#10;"/>
                <v:line id="Line 37" o:spid="_x0000_s1072" style="position:absolute;flip:x;visibility:visible;mso-wrap-style:square" from="22860,8799" to="24009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/>
                <v:line id="Line 38" o:spid="_x0000_s1073" style="position:absolute;flip:x;visibility:visible;mso-wrap-style:square" from="21720,8799" to="22869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<v:line id="Line 39" o:spid="_x0000_s1074" style="position:absolute;flip:x;visibility:visible;mso-wrap-style:square" from="20572,8799" to="21712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n0hcUAAADbAAAADwAAAGRycy9kb3ducmV2LnhtbESPQWsCMRSE74L/ITyhF6lZi4hujSKC&#10;0IMXbVnx9rp53Sy7eVmTqNt/3xQKPQ4z8w2z2vS2FXfyoXasYDrJQBCXTtdcKfh43z8vQISIrLF1&#10;TAq+KcBmPRysMNfuwUe6n2IlEoRDjgpMjF0uZSgNWQwT1xEn78t5izFJX0nt8ZHgtpUvWTaXFmtO&#10;CwY72hkqm9PNKpCLw/jqt5+zpmjO56UpyqK7HJR6GvXbVxCR+vgf/mu/aQX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n0hcUAAADbAAAADwAAAAAAAAAA&#10;AAAAAAChAgAAZHJzL2Rvd25yZXYueG1sUEsFBgAAAAAEAAQA+QAAAJMDAAAAAA==&#10;"/>
                <v:line id="Line 40" o:spid="_x0000_s1075" style="position:absolute;flip:x;visibility:visible;mso-wrap-style:square" from="24000,8799" to="25149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<v:line id="Line 41" o:spid="_x0000_s1076" style="position:absolute;flip:x;visibility:visible;mso-wrap-style:square" from="25149,8799" to="26297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fPac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uYvsD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fPacUAAADbAAAADwAAAAAAAAAA&#10;AAAAAAChAgAAZHJzL2Rvd25yZXYueG1sUEsFBgAAAAAEAAQA+QAAAJMDAAAAAA==&#10;"/>
                <v:shape id="Text Box 42" o:spid="_x0000_s1077" type="#_x0000_t202" style="position:absolute;left:4568;top:5369;width:3429;height:2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CzSMMA&#10;AADbAAAADwAAAGRycy9kb3ducmV2LnhtbESPT4vCMBTE7wt+h/AEL4umlkWkGksRF/fqn4u3R/Ns&#10;i81L22Rt3U+/EQSPw8z8hlmng6nFnTpXWVYwn0UgiHOrKy4UnE/f0yUI55E11pZJwYMcpJvRxxoT&#10;bXs+0P3oCxEg7BJUUHrfJFK6vCSDbmYb4uBdbWfQB9kVUnfYB7ipZRxFC2mw4rBQYkPbkvLb8dco&#10;sP3uYSy1Ufx5+TP7bdYernGr1GQ8ZCsQngb/Dr/aP1rB4gueX8IP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MCzSMMAAADbAAAADwAAAAAAAAAAAAAAAACYAgAAZHJzL2Rv&#10;d25yZXYueG1sUEsFBgAAAAAEAAQA9QAAAIgDAAAAAA==&#10;" strokecolor="white">
                  <v:textbox>
                    <w:txbxContent>
                      <w:p w:rsidR="00504F52" w:rsidRPr="0074202C" w:rsidRDefault="00504F52" w:rsidP="00504F5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3" o:spid="_x0000_s1078" type="#_x0000_t202" style="position:absolute;left:17143;top:5369;width:3446;height:2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wW08MA&#10;AADbAAAADwAAAGRycy9kb3ducmV2LnhtbESPT4vCMBTE7wt+h/AEL4umFlakGksRF/fqn4u3R/Ns&#10;i81L22Rt3U+/EQSPw8z8hlmng6nFnTpXWVYwn0UgiHOrKy4UnE/f0yUI55E11pZJwYMcpJvRxxoT&#10;bXs+0P3oCxEg7BJUUHrfJFK6vCSDbmYb4uBdbWfQB9kVUnfYB7ipZRxFC2mw4rBQYkPbkvLb8dco&#10;sP3uYSy1Ufx5+TP7bdYernGr1GQ8ZCsQngb/Dr/aP1rB4gueX8IP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wW08MAAADbAAAADwAAAAAAAAAAAAAAAACYAgAAZHJzL2Rv&#10;d25yZXYueG1sUEsFBgAAAAAEAAQA9QAAAIgDAAAAAA==&#10;" strokecolor="white">
                  <v:textbox>
                    <w:txbxContent>
                      <w:p w:rsidR="00504F52" w:rsidRPr="0074202C" w:rsidRDefault="00504F52" w:rsidP="00504F5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4" o:spid="_x0000_s1079" type="#_x0000_t202" style="position:absolute;left:24000;top:2286;width:3429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6IpMMA&#10;AADbAAAADwAAAGRycy9kb3ducmV2LnhtbESPT2vCQBTE7wW/w/IEL0U35hBKzCoiFr3G9uLtkX35&#10;g9m3SXZrkn76bqHQ4zAzv2Gyw2Ra8aTBNZYVbDcRCOLC6oYrBZ8f7+s3EM4ja2wtk4KZHBz2i5cM&#10;U21Hzul585UIEHYpKqi971IpXVGTQbexHXHwSjsY9EEOldQDjgFuWhlHUSINNhwWauzoVFPxuH0Z&#10;BXY8z8ZSH8Wv929zOR37vIx7pVbL6bgD4Wny/+G/9lUrSBL4/RJ+gN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16IpMMAAADbAAAADwAAAAAAAAAAAAAAAACYAgAAZHJzL2Rv&#10;d25yZXYueG1sUEsFBgAAAAAEAAQA9QAAAIgDAAAAAA==&#10;" strokecolor="white">
                  <v:textbox>
                    <w:txbxContent>
                      <w:p w:rsidR="00504F52" w:rsidRPr="001C38F6" w:rsidRDefault="00504F52" w:rsidP="00504F52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45" o:spid="_x0000_s1080" type="#_x0000_t202" style="position:absolute;left:11426;top:10290;width:6865;height:2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ItP8MA&#10;AADbAAAADwAAAGRycy9kb3ducmV2LnhtbESPQWvCQBSE70L/w/IKXqRuzEFLmo1IsNir2ktvj+wz&#10;Cc2+TbLbJPbXu4LgcZiZb5h0O5lGDNS72rKC1TICQVxYXXOp4Pv8+fYOwnlkjY1lUnAlB9vsZZZi&#10;ou3IRxpOvhQBwi5BBZX3bSKlKyoy6Ja2JQ7exfYGfZB9KXWPY4CbRsZRtJYGaw4LFbaUV1T8nv6M&#10;Ajvur8ZSF8WLn39zyHfd8RJ3Ss1fp90HCE+Tf4Yf7S+tYL2B+5fwA2R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ItP8MAAADbAAAADwAAAAAAAAAAAAAAAACYAgAAZHJzL2Rv&#10;d25yZXYueG1sUEsFBgAAAAAEAAQA9QAAAIgDAAAAAA==&#10;" strokecolor="white">
                  <v:textbox>
                    <w:txbxContent>
                      <w:p w:rsidR="00504F52" w:rsidRPr="0074202C" w:rsidRDefault="00504F52" w:rsidP="00504F52">
                        <w:r>
                          <w:t>Рис. 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Два связанных нитью тела с массой m</w:t>
      </w:r>
      <w:r w:rsidRPr="00021796">
        <w:rPr>
          <w:vertAlign w:val="subscript"/>
        </w:rPr>
        <w:t>1</w:t>
      </w:r>
      <w:r w:rsidRPr="00021796">
        <w:t xml:space="preserve"> </w:t>
      </w:r>
      <w:r>
        <w:t>и m</w:t>
      </w:r>
      <w:r w:rsidRPr="00021796">
        <w:rPr>
          <w:vertAlign w:val="subscript"/>
        </w:rPr>
        <w:t>2</w:t>
      </w:r>
      <w:r w:rsidRPr="00021796">
        <w:t xml:space="preserve"> &gt; </w:t>
      </w:r>
      <w:r>
        <w:t>m</w:t>
      </w:r>
      <w:r w:rsidRPr="00021796">
        <w:rPr>
          <w:vertAlign w:val="subscript"/>
        </w:rPr>
        <w:t>1</w:t>
      </w:r>
      <w:r w:rsidRPr="00021796">
        <w:t xml:space="preserve"> </w:t>
      </w:r>
      <w:r>
        <w:t xml:space="preserve">лежат на гладком столе (сила трения отсутствует) (рис. 2). Силу </w:t>
      </w:r>
      <w:r>
        <w:rPr>
          <w:b/>
          <w:i/>
        </w:rPr>
        <w:t>F</w:t>
      </w:r>
      <w:r>
        <w:t xml:space="preserve"> прикладывают сначала к большему (см. рис. 2), а затем к меньшему телу. И в первом, и во втором случае тела движутся с ускорением. Сравнить натяжение нити в обоих случаях.</w:t>
      </w:r>
    </w:p>
    <w:p w:rsidR="00504F52" w:rsidRDefault="00504F52" w:rsidP="00504F52"/>
    <w:p w:rsidR="00504F52" w:rsidRDefault="00504F52" w:rsidP="00504F52">
      <w:pPr>
        <w:jc w:val="center"/>
        <w:rPr>
          <w:b/>
        </w:rPr>
      </w:pPr>
      <w:r w:rsidRPr="00021796">
        <w:rPr>
          <w:b/>
        </w:rPr>
        <w:t xml:space="preserve">Задача </w:t>
      </w:r>
      <w:r>
        <w:rPr>
          <w:b/>
        </w:rPr>
        <w:t>8</w:t>
      </w:r>
      <w:r w:rsidRPr="00021796">
        <w:rPr>
          <w:b/>
        </w:rPr>
        <w:t>.</w:t>
      </w:r>
    </w:p>
    <w:p w:rsidR="00504F52" w:rsidRDefault="00504F52" w:rsidP="00504F52">
      <w:pPr>
        <w:jc w:val="both"/>
      </w:pPr>
      <w:r>
        <w:t xml:space="preserve">Объясните, почему Луна не  может удержать атмосферу. Учесть тот факт, что в течение лунного дня ее поверхность нагревается выше 100 </w:t>
      </w:r>
      <w:r>
        <w:sym w:font="Symbol" w:char="F0B0"/>
      </w:r>
      <w:r>
        <w:t>С.</w:t>
      </w:r>
    </w:p>
    <w:p w:rsidR="00504F52" w:rsidRDefault="00504F52" w:rsidP="00504F52">
      <w:pPr>
        <w:jc w:val="center"/>
        <w:rPr>
          <w:b/>
        </w:rPr>
      </w:pPr>
    </w:p>
    <w:p w:rsidR="00504F52" w:rsidRDefault="00504F52" w:rsidP="00504F52">
      <w:pPr>
        <w:jc w:val="center"/>
        <w:rPr>
          <w:b/>
        </w:rPr>
      </w:pPr>
      <w:r>
        <w:rPr>
          <w:b/>
        </w:rPr>
        <w:t>Задача 9</w:t>
      </w:r>
      <w:r>
        <w:rPr>
          <w:b/>
        </w:rPr>
        <w:t>.</w:t>
      </w:r>
    </w:p>
    <w:p w:rsidR="00504F52" w:rsidRDefault="00504F52" w:rsidP="00504F52">
      <w:pPr>
        <w:jc w:val="both"/>
      </w:pPr>
      <w:r>
        <w:t>На рис. 3 изображена электрическая цепь. Сколько тепла выделится на сопротивлении после замыкания ключа</w:t>
      </w:r>
      <w:r w:rsidRPr="0038322D">
        <w:t xml:space="preserve">, </w:t>
      </w:r>
      <w:r>
        <w:t>если соединительные провода идеальные?</w:t>
      </w:r>
    </w:p>
    <w:p w:rsidR="00504F52" w:rsidRPr="003339A7" w:rsidRDefault="00504F52" w:rsidP="00504F52">
      <w:pPr>
        <w:jc w:val="righ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795520</wp:posOffset>
                </wp:positionH>
                <wp:positionV relativeFrom="paragraph">
                  <wp:posOffset>1028700</wp:posOffset>
                </wp:positionV>
                <wp:extent cx="690880" cy="243205"/>
                <wp:effectExtent l="13970" t="9525" r="9525" b="13970"/>
                <wp:wrapNone/>
                <wp:docPr id="34" name="Поле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880" cy="243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4F52" w:rsidRPr="003339A7" w:rsidRDefault="00504F52" w:rsidP="00504F52">
                            <w:r>
                              <w:t>Рис.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4" o:spid="_x0000_s1081" type="#_x0000_t202" style="position:absolute;left:0;text-align:left;margin-left:377.6pt;margin-top:81pt;width:54.4pt;height:19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dWBNwIAAFkEAAAOAAAAZHJzL2Uyb0RvYy54bWysVF1u2zAMfh+wOwh6X+y4SZcYcYouXYYB&#10;3Q/Q7QCyLNvCZFGTlNjdZXaKPQ3YGXKkUXKaZttbMT8IpEh9JD+SXl0NnSJ7YZ0EXdDpJKVEaA6V&#10;1E1BP3/avlhQ4jzTFVOgRUHvhaNX6+fPVr3JRQYtqEpYgiDa5b0paOu9yZPE8VZ0zE3ACI3GGmzH&#10;PKq2SSrLekTvVJKl6WXSg62MBS6cw9ub0UjXEb+uBfcf6toJT1RBMTcfTxvPMpzJesXyxjLTSn5M&#10;gz0hi45JjUFPUDfMM7Kz8h+oTnILDmo/4dAlUNeSi1gDVjNN/6rmrmVGxFqQHGdONLn/B8vf7z9a&#10;IquCXswo0azDHh2+H34dfh5+ELxCfnrjcnS7M+joh1cwYJ9jrc7cAv/iiIZNy3Qjrq2FvhWswvym&#10;4WVy9nTEcQGk7N9BhXHYzkMEGmrbBfKQDoLo2Kf7U2/E4AnHy8tlulighaMpm11k6TxGYPnDY2Od&#10;fyOgI0EoqMXWR3C2v3U+JMPyB5cQy4GS1VYqFRXblBtlyZ7hmGzjd0T/w01p0hd0Oc/mY/1PgOik&#10;x3lXsivoIg1fiMPywNprXUXZM6lGGVNW+khjYG7k0A/lEDs2zcLjwHEJ1T0Sa2Gcb9xHFFqw3yjp&#10;cbYL6r7umBWUqLcam7OczmZhGaIym7/MULHnlvLcwjRHqIJ6SkZx48cF2hkrmxYjjeOg4RobWstI&#10;9mNWx/xxfmMPjrsWFuRcj16Pf4T1bwAAAP//AwBQSwMEFAAGAAgAAAAhAAhWrLTfAAAACwEAAA8A&#10;AABkcnMvZG93bnJldi54bWxMj8FOwzAQRO9I/IO1SFwQdTA0rdI4VVWBOLdw4ebG2yQiXiex26R8&#10;PcuJ3nY1o5k3+XpyrTjjEBpPGp5mCQik0tuGKg2fH2+PSxAhGrKm9YQaLhhgXdze5CazfqQdnvex&#10;EhxCITMa6hi7TMpQ1uhMmPkOibWjH5yJ/A6VtIMZOdy1UiVJKp1piBtq0+G2xvJ7f3Ia/Ph6cR77&#10;RD18/bj37abfHVWv9f3dtFmBiDjFfzP84TM6FMx08CeyQbQaFvO5YisLqeJR7FimL3wcNHDxM8gi&#10;l9cbil8AAAD//wMAUEsBAi0AFAAGAAgAAAAhALaDOJL+AAAA4QEAABMAAAAAAAAAAAAAAAAAAAAA&#10;AFtDb250ZW50X1R5cGVzXS54bWxQSwECLQAUAAYACAAAACEAOP0h/9YAAACUAQAACwAAAAAAAAAA&#10;AAAAAAAvAQAAX3JlbHMvLnJlbHNQSwECLQAUAAYACAAAACEAu2XVgTcCAABZBAAADgAAAAAAAAAA&#10;AAAAAAAuAgAAZHJzL2Uyb0RvYy54bWxQSwECLQAUAAYACAAAACEACFastN8AAAALAQAADwAAAAAA&#10;AAAAAAAAAACRBAAAZHJzL2Rvd25yZXYueG1sUEsFBgAAAAAEAAQA8wAAAJ0FAAAAAA==&#10;" strokecolor="white">
                <v:textbox>
                  <w:txbxContent>
                    <w:p w:rsidR="00504F52" w:rsidRPr="003339A7" w:rsidRDefault="00504F52" w:rsidP="00504F52">
                      <w:r>
                        <w:t>Рис. 3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r>
        <w:rPr>
          <w:noProof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995420</wp:posOffset>
                </wp:positionH>
                <wp:positionV relativeFrom="paragraph">
                  <wp:posOffset>0</wp:posOffset>
                </wp:positionV>
                <wp:extent cx="2171700" cy="1371600"/>
                <wp:effectExtent l="4445" t="0" r="5080" b="0"/>
                <wp:wrapSquare wrapText="bothSides"/>
                <wp:docPr id="33" name="Полотно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" name="Line 68"/>
                        <wps:cNvCnPr/>
                        <wps:spPr bwMode="auto">
                          <a:xfrm>
                            <a:off x="571635" y="228600"/>
                            <a:ext cx="45679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69"/>
                        <wps:cNvCnPr/>
                        <wps:spPr bwMode="auto">
                          <a:xfrm flipV="1">
                            <a:off x="1028429" y="114300"/>
                            <a:ext cx="114841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0"/>
                        <wps:cNvCnPr/>
                        <wps:spPr bwMode="auto">
                          <a:xfrm>
                            <a:off x="1143271" y="228600"/>
                            <a:ext cx="5716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1"/>
                        <wps:cNvCnPr/>
                        <wps:spPr bwMode="auto">
                          <a:xfrm>
                            <a:off x="571635" y="2286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72"/>
                        <wps:cNvCnPr/>
                        <wps:spPr bwMode="auto">
                          <a:xfrm>
                            <a:off x="457651" y="571500"/>
                            <a:ext cx="227969" cy="84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73"/>
                        <wps:cNvCnPr/>
                        <wps:spPr bwMode="auto">
                          <a:xfrm>
                            <a:off x="342810" y="457200"/>
                            <a:ext cx="45765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74"/>
                        <wps:cNvCnPr/>
                        <wps:spPr bwMode="auto">
                          <a:xfrm>
                            <a:off x="571635" y="5715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914445" y="685800"/>
                            <a:ext cx="457651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76"/>
                        <wps:cNvCnPr/>
                        <wps:spPr bwMode="auto">
                          <a:xfrm>
                            <a:off x="571635" y="800100"/>
                            <a:ext cx="342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77"/>
                        <wps:cNvCnPr/>
                        <wps:spPr bwMode="auto">
                          <a:xfrm>
                            <a:off x="1372096" y="800100"/>
                            <a:ext cx="342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78"/>
                        <wps:cNvCnPr/>
                        <wps:spPr bwMode="auto">
                          <a:xfrm>
                            <a:off x="1714906" y="2286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79"/>
                        <wps:cNvCnPr/>
                        <wps:spPr bwMode="auto">
                          <a:xfrm>
                            <a:off x="1714906" y="5715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80"/>
                        <wps:cNvCnPr/>
                        <wps:spPr bwMode="auto">
                          <a:xfrm>
                            <a:off x="1600065" y="571500"/>
                            <a:ext cx="2288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81"/>
                        <wps:cNvCnPr/>
                        <wps:spPr bwMode="auto">
                          <a:xfrm>
                            <a:off x="1600065" y="457200"/>
                            <a:ext cx="2288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113984" y="114300"/>
                            <a:ext cx="228826" cy="7001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4F52" w:rsidRDefault="00504F52" w:rsidP="00504F52">
                              <w:r>
                                <w:sym w:font="Symbol" w:char="F065"/>
                              </w:r>
                            </w:p>
                            <w:p w:rsidR="00504F52" w:rsidRDefault="00504F52" w:rsidP="00504F52">
                              <w:r>
                                <w:t>+</w:t>
                              </w:r>
                            </w:p>
                            <w:p w:rsidR="00504F52" w:rsidRDefault="00504F52" w:rsidP="00504F52">
                              <w: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90" y="114300"/>
                            <a:ext cx="342810" cy="3285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4F52" w:rsidRPr="003339A7" w:rsidRDefault="00504F52" w:rsidP="00504F52">
                              <w: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3" o:spid="_x0000_s1082" editas="canvas" style="position:absolute;left:0;text-align:left;margin-left:314.6pt;margin-top:0;width:171pt;height:108pt;z-index:251667456" coordsize="21717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nKuEQUAAHMqAAAOAAAAZHJzL2Uyb0RvYy54bWzsWltzozYUfu9M/4NG74kRd5iQndROOp3Z&#10;tjvdbd9lEDZTQFQisbOd/vceSWBD6jTJOtmmE/wAQpKFpPNxLt/R2bttVaIbJmTB6wSTUwsjVqc8&#10;K+pVgn/9dHUSYiRbWme05DVL8C2T+N35t9+cbZqY2XzNy4wJBIPUMt40CV63bRPPZjJds4rKU96w&#10;GhpzLirawqNYzTJBNzB6Vc5sy/JnGy6yRvCUSQm1C9OIz/X4ec7S9uc8l6xFZYJhbq2+Cn1dquvs&#10;/IzGK0GbdZF206BfMIuKFjW8dDfUgrYUXYviH0NVRSq45Hl7mvJqxvO8SJleA6yGWHdWM6f1DZV6&#10;MSnsTj9BKD3juMuVmnfNr4qyhN2YweixqlP3DciHqeayHncyNbpv12fTgABlsxOlPG6KH9e0YXrl&#10;Mk5/uvkgUJEBvgKMaloBjt4XNUN+qOSn3gxd5vUH0T3JBvovNz/yDHrS65Zr0WxzUalVwKajbYK9&#10;gPiOh9Ftgm079K0OC2zbohSaXc8PIhejFNp104zG/QiNkO33jFdIFRJcwlz0G+jNe9mqPaRx32W0&#10;bWrX0CbBkWd7+g+Sl0WmNl51k2K1nJcC3VCFVf1Ty4PBRt0Ev64zqKfxmtHssiu3tChNGfobacFK&#10;YDqqo1qTBuOfkRVdhpehe+La/uWJay0WJxdXc/fEvyKBt3AW8/mC/KWmRtx4XWQZq9Xs+g+DuI8T&#10;aveJGkjvPo09xMaj6yXCFPu7njRAS8ZKjka+S57davHqesCZqX55wIH6GgIueirgUF4WzW+AXC3v&#10;DnrEskPXjjT2CHGdu9iDutAlBnv79gmAgJs3B0BAyQCAgVZFX6jxFJTsAHB1j8rrNeKk8t6yyrPB&#10;TRoijjxV5SmL8zgbC29SWNub30nFvUEVZ4NGGgLOPgJwrhf4ntFwoM28u4bVtoPIB42qUBe6Qede&#10;PZdbZ4deMPl1O6+x9+f6+2vy62x7jDnnCMw5rh0SUGWAKYAfBKVqLON0m0DCQPIlrCqJLM+aIok+&#10;TumR1t9fFeKcMeLcIxDXO2qAuENabjKrU+gKXhWQF8as/gIsGK1XJUNgnkA3deHDRx1dA7vQvOfp&#10;7xLVfL6GbuxCCL5R3AJQONr50zE3MCzmD31g/iDBEhHXdQ3B4ode+G968TEeoIBVaFV3D8syIklG&#10;XMqV/qmV3+VSnoGOqYoWCMyyqMCj2HE2D3AzB8kNJDhwSfDtApsKhTUXnzHaADOZYPnHNRUMo/KH&#10;GmSi9hW6tfpBWxyMxLBlOWyhdQpDJbjFyBTnraE/rxtRrNbwJkNN1PwCiLK80PyVkrGhXGDP1MPX&#10;Y1yAGRt5g/4AsUdQfCAbcheBveF+Ccs8UXxDArE3yP39VRlmfww4HRV0KvKpgCMO+H8RDKjiiwlx&#10;E6l8MIthj7MYwTFZDBIQN7IM4vZWdB99TL7g5AuCLzhOYwRPTmMMOL0h4qboY0qcHc7UquzWgNQL&#10;j8pbQHLW8k0kcQhxoPdCG1Tg5Me95byFA6ZuiLhj8hZkgLhDnN6EuMmqJtjZJS4+qRMW3/EtCofJ&#10;C8WXoHYL9X2Q/VJUCyFOFALfA2HH/rzA3gkcwjWAsCTSdPf9ybb/lGq5n615Bqql3S635iTRjvE3&#10;PMfEvuhtcXZ5kT2kdzvVUYBfCdIhWPUIdPo9mB6SNw5k3qwHsnlvAdO7nML/BdPALeqDjZoX6k5h&#10;qqOTw2coD8+Knv8NAAD//wMAUEsDBBQABgAIAAAAIQB/VjXe3gAAAAgBAAAPAAAAZHJzL2Rvd25y&#10;ZXYueG1sTI/BTsMwEETvSPyDtUjcqJNUCjTEqRASiEsQLajl6MbbOGq8DrHbhr9nOcFxNKOZN+Vy&#10;cr044Rg6TwrSWQICqfGmo1bBx/vTzR2IEDUZ3XtCBd8YYFldXpS6MP5MKzytYyu4hEKhFdgYh0LK&#10;0Fh0Osz8gMTe3o9OR5ZjK82oz1zuepklSS6d7ogXrB7w0WJzWB+dgsN8vpk+n7e2e3vd13X8Mvgy&#10;1UpdX00P9yAiTvEvDL/4jA4VM+38kUwQvYI8W2QcVcCP2F7cpix3CrI0T0BWpfx/oPoBAAD//wMA&#10;UEsBAi0AFAAGAAgAAAAhALaDOJL+AAAA4QEAABMAAAAAAAAAAAAAAAAAAAAAAFtDb250ZW50X1R5&#10;cGVzXS54bWxQSwECLQAUAAYACAAAACEAOP0h/9YAAACUAQAACwAAAAAAAAAAAAAAAAAvAQAAX3Jl&#10;bHMvLnJlbHNQSwECLQAUAAYACAAAACEA3HJyrhEFAABzKgAADgAAAAAAAAAAAAAAAAAuAgAAZHJz&#10;L2Uyb0RvYy54bWxQSwECLQAUAAYACAAAACEAf1Y13t4AAAAIAQAADwAAAAAAAAAAAAAAAABrBwAA&#10;ZHJzL2Rvd25yZXYueG1sUEsFBgAAAAAEAAQA8wAAAHYIAAAAAA==&#10;">
                <v:shape id="_x0000_s1083" type="#_x0000_t75" style="position:absolute;width:21717;height:13716;visibility:visible;mso-wrap-style:square">
                  <v:fill o:detectmouseclick="t"/>
                  <v:path o:connecttype="none"/>
                </v:shape>
                <v:line id="Line 68" o:spid="_x0000_s1084" style="position:absolute;visibility:visible;mso-wrap-style:square" from="5716,2286" to="10284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69" o:spid="_x0000_s1085" style="position:absolute;flip:y;visibility:visible;mso-wrap-style:square" from="10284,1143" to="11432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<v:line id="Line 70" o:spid="_x0000_s1086" style="position:absolute;visibility:visible;mso-wrap-style:square" from="11432,2286" to="17149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71" o:spid="_x0000_s1087" style="position:absolute;visibility:visible;mso-wrap-style:square" from="5716,2286" to="5716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72" o:spid="_x0000_s1088" style="position:absolute;visibility:visible;mso-wrap-style:square" from="4576,5715" to="6856,5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/xbcEAAADbAAAADwAAAGRycy9kb3ducmV2LnhtbESPQYvCMBSE74L/ITzB25oqIks1ighC&#10;D+7BKnp9NM+m2LzUJqv13xtB8DjMzDfMYtXZWtyp9ZVjBeNRAoK4cLriUsHxsP35BeEDssbaMSl4&#10;kofVst9bYKrdg/d0z0MpIoR9igpMCE0qpS8MWfQj1xBH7+JaiyHKtpS6xUeE21pOkmQmLVYcFww2&#10;tDFUXPN/q2D6lxl97nZ+t0+yE1W36eaWO6WGg249BxGoC9/wp51pBZMxvL/EHyC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n/FtwQAAANsAAAAPAAAAAAAAAAAAAAAA&#10;AKECAABkcnMvZG93bnJldi54bWxQSwUGAAAAAAQABAD5AAAAjwMAAAAA&#10;" strokeweight="2.25pt"/>
                <v:line id="Line 73" o:spid="_x0000_s1089" style="position:absolute;visibility:visible;mso-wrap-style:square" from="3428,4572" to="8004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flP8MAAADbAAAADwAAAGRycy9kb3ducmV2LnhtbESPQWvCQBSE7wX/w/IEb3VjBCnRVUSw&#10;lt6aFqG3R/aZxGTfxt2Npv++Kwgeh5n5hlltBtOKKzlfW1YwmyYgiAuray4V/HzvX99A+ICssbVM&#10;Cv7Iw2Y9ellhpu2Nv+iah1JECPsMFVQhdJmUvqjIoJ/ajjh6J+sMhihdKbXDW4SbVqZJspAGa44L&#10;FXa0q6ho8t4oOPY5/56bvWuxfz8cTsdL4+efSk3Gw3YJItAQnuFH+0MrSFO4f4k/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X5T/DAAAA2wAAAA8AAAAAAAAAAAAA&#10;AAAAoQIAAGRycy9kb3ducmV2LnhtbFBLBQYAAAAABAAEAPkAAACRAwAAAAA=&#10;" strokeweight="1.5pt"/>
                <v:line id="Line 74" o:spid="_x0000_s1090" style="position:absolute;visibility:visible;mso-wrap-style:square" from="5716,5715" to="5716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rect id="Rectangle 75" o:spid="_x0000_s1091" style="position:absolute;left:9144;top:6858;width:457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<v:line id="Line 76" o:spid="_x0000_s1092" style="position:absolute;visibility:visible;mso-wrap-style:square" from="5716,8001" to="9144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77" o:spid="_x0000_s1093" style="position:absolute;visibility:visible;mso-wrap-style:square" from="13720,8001" to="17149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78" o:spid="_x0000_s1094" style="position:absolute;visibility:visible;mso-wrap-style:square" from="17149,2286" to="17149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79" o:spid="_x0000_s1095" style="position:absolute;visibility:visible;mso-wrap-style:square" from="17149,5715" to="17149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80" o:spid="_x0000_s1096" style="position:absolute;visibility:visible;mso-wrap-style:square" from="16000,5715" to="18288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81" o:spid="_x0000_s1097" style="position:absolute;visibility:visible;mso-wrap-style:square" from="16000,4572" to="18288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shape id="Text Box 82" o:spid="_x0000_s1098" type="#_x0000_t202" style="position:absolute;left:1139;top:1143;width:2289;height:7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Q/zcEA&#10;AADbAAAADwAAAGRycy9kb3ducmV2LnhtbESPQYvCMBSE7wv+h/AEL4umVlikGkVE0auuF2+P5tkW&#10;m5e2ibb6640geBxm5htmvuxMKe7UuMKygvEoAkGcWl1wpuD0vx1OQTiPrLG0TAoe5GC56P3MMdG2&#10;5QPdjz4TAcIuQQW591UipUtzMuhGtiIO3sU2Bn2QTSZ1g22Am1LGUfQnDRYcFnKsaJ1Tej3ejALb&#10;bh7GUh3Fv+en2a1X9eES10oN+t1qBsJT57/hT3uvFUzG8P4SfoB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8EP83BAAAA2wAAAA8AAAAAAAAAAAAAAAAAmAIAAGRycy9kb3du&#10;cmV2LnhtbFBLBQYAAAAABAAEAPUAAACGAwAAAAA=&#10;" strokecolor="white">
                  <v:textbox>
                    <w:txbxContent>
                      <w:p w:rsidR="00504F52" w:rsidRDefault="00504F52" w:rsidP="00504F52">
                        <w:r>
                          <w:sym w:font="Symbol" w:char="F065"/>
                        </w:r>
                      </w:p>
                      <w:p w:rsidR="00504F52" w:rsidRDefault="00504F52" w:rsidP="00504F52">
                        <w:r>
                          <w:t>+</w:t>
                        </w:r>
                      </w:p>
                      <w:p w:rsidR="00504F52" w:rsidRDefault="00504F52" w:rsidP="00504F52">
                        <w:r>
                          <w:t>-</w:t>
                        </w:r>
                      </w:p>
                    </w:txbxContent>
                  </v:textbox>
                </v:shape>
                <v:shape id="Text Box 83" o:spid="_x0000_s1099" type="#_x0000_t202" style="position:absolute;left:18288;top:1143;width:3429;height:3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ahusMA&#10;AADbAAAADwAAAGRycy9kb3ducmV2LnhtbESPQWvCQBSE74X+h+UJXkrdNIUiqWsIUtFrrBdvj+wz&#10;CWbfJtmtSfz1bkHwOMzMN8wqHU0jrtS72rKCj0UEgriwuuZSwfF3+74E4TyyxsYyKZjIQbp+fVlh&#10;ou3AOV0PvhQBwi5BBZX3bSKlKyoy6Ba2JQ7e2fYGfZB9KXWPQ4CbRsZR9CUN1hwWKmxpU1FxOfwZ&#10;BXb4mYylLorfTjez22Rdfo47peazMfsG4Wn0z/CjvdcKPmP4/xJ+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9ahusMAAADbAAAADwAAAAAAAAAAAAAAAACYAgAAZHJzL2Rv&#10;d25yZXYueG1sUEsFBgAAAAAEAAQA9QAAAIgDAAAAAA==&#10;" strokecolor="white">
                  <v:textbox>
                    <w:txbxContent>
                      <w:p w:rsidR="00504F52" w:rsidRPr="003339A7" w:rsidRDefault="00504F52" w:rsidP="00504F52">
                        <w:r>
                          <w:t>С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bookmarkEnd w:id="0"/>
      <w:r>
        <w:t xml:space="preserve"> </w:t>
      </w:r>
    </w:p>
    <w:p w:rsidR="00504F52" w:rsidRDefault="00504F52" w:rsidP="00504F52">
      <w:pPr>
        <w:jc w:val="center"/>
        <w:rPr>
          <w:b/>
        </w:rPr>
      </w:pPr>
      <w:r>
        <w:rPr>
          <w:b/>
        </w:rPr>
        <w:t>Задача 10</w:t>
      </w:r>
      <w:r>
        <w:rPr>
          <w:b/>
        </w:rPr>
        <w:t>.</w:t>
      </w:r>
    </w:p>
    <w:p w:rsidR="00504F52" w:rsidRDefault="00504F52" w:rsidP="00504F52">
      <w:pPr>
        <w:jc w:val="both"/>
        <w:rPr>
          <w:b/>
        </w:rPr>
      </w:pPr>
      <w:r>
        <w:rPr>
          <w:b/>
          <w:noProof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45415</wp:posOffset>
                </wp:positionV>
                <wp:extent cx="2514600" cy="1828800"/>
                <wp:effectExtent l="0" t="2540" r="9525" b="0"/>
                <wp:wrapSquare wrapText="bothSides"/>
                <wp:docPr id="16" name="Полотно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" name="Line 48"/>
                        <wps:cNvCnPr/>
                        <wps:spPr bwMode="auto">
                          <a:xfrm>
                            <a:off x="228912" y="1143000"/>
                            <a:ext cx="228568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49"/>
                        <wps:cNvSpPr>
                          <a:spLocks noChangeArrowheads="1"/>
                        </wps:cNvSpPr>
                        <wps:spPr bwMode="auto">
                          <a:xfrm>
                            <a:off x="571851" y="228600"/>
                            <a:ext cx="114027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808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50"/>
                        <wps:cNvSpPr>
                          <a:spLocks noChangeArrowheads="1"/>
                        </wps:cNvSpPr>
                        <wps:spPr bwMode="auto">
                          <a:xfrm>
                            <a:off x="1257729" y="685800"/>
                            <a:ext cx="114027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808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685878" y="114300"/>
                            <a:ext cx="456966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4F52" w:rsidRPr="0038480F" w:rsidRDefault="00504F52" w:rsidP="00504F52">
                              <w:r>
                                <w:t>А</w:t>
                              </w:r>
                              <w:proofErr w:type="gramStart"/>
                              <w:r>
                                <w:rPr>
                                  <w:vertAlign w:val="superscript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485783" y="571500"/>
                            <a:ext cx="342939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4F52" w:rsidRPr="0038480F" w:rsidRDefault="00504F52" w:rsidP="00504F52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799905" y="1174327"/>
                            <a:ext cx="685878" cy="374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04F52" w:rsidRPr="0038480F" w:rsidRDefault="00504F52" w:rsidP="00504F52">
                              <w:r>
                                <w:t>Рис.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6" o:spid="_x0000_s1100" editas="canvas" style="position:absolute;left:0;text-align:left;margin-left:0;margin-top:11.45pt;width:198pt;height:2in;z-index:251663360" coordsize="25146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AKB39QMAAJ4SAAAOAAAAZHJzL2Uyb0RvYy54bWzsmG1v6zQUx98j8R0sv++apHnWsquRrghp&#10;wJXu5QO4idNEJHaw3aYD8d05tpOt6dgFDTYh0b5I/dTjc3x+/tvN9Ydj16IDFbLhLMPulYMRZQUv&#10;G7bL8E+fN4sYI6kIK0nLGc3wA5X4w83XX10PfUo9XvO2pAKBESbToc9wrVSfLpeyqGlH5BXvKYPO&#10;iouOKKiK3bIUZADrXbv0HCdcDlyUveAFlRJa17YT3xj7VUUL9WNVSapQm2HwTZmnMM+tfi5vrkm6&#10;E6Svm2J0g7zCi440DCZ9NLUmiqC9aJ6Z6ppCcMkrdVXwbsmrqimoiQGicZ2zaHLCDkSaYApYnclB&#10;KP2Ldrc77Tfjm6ZtYTWWYD3Vbfp7gPxQ3d2y+SDbYsaOY4YeEij7x1TKf+bip5r01EQu0+KHw0eB&#10;mhL4ghQy0gFH9w2jyI91/vTMMCRnH8VYkz2M3w7f8xJGkr3iJjXHSnQ6Clh0dMyw58WJ62H0AGZd&#10;f+U4Iwz0qFBh+4MwBnwLGGH6liSdbPRCqm8p75AuZLgFb8wc5HAvlV5Fkk5DZgun1w0NMGPiBI75&#10;heRtU+q11+Ok2G3zVqAD0biaj44QrM2GCb5nJbSTtKakvBvLijStLcN4mzCIBfzRA3VUhsffEie5&#10;i+9if+F74d3Cd9brxe0m9xfhxo2C9Wqd52v3d+2a66d1U5aUae+mveH6fy+v4y61VD/ujifK5tZN&#10;iODi9G2cBrpkqlNpU7zl5YPJsGkH1Gzz2zPnTszdAkmGS+QnJ+B9Mi5Civp7XvwsEeN5TdiO3grB&#10;B50g2AquSeNIqv3BFN1fghpEbhyAE4AhMBuecwrwOl5kMbUgj8i8wGrV8gEcFCrnjIE+cvElcmfc&#10;zfCMnXjcM+d4WsSTwAvemvA/RQQJbmUejiUo1Fz8itEAEp9h+cueCIpR+x2DpCSu7+szwVT8IPKg&#10;Ik57tqc9hBVgKsMKI1vMlT1H9r1odjXM5JpwGdecVI2RAZ1kCy6grSvvyC1om9XKJ25Bc0aJBMF8&#10;a25dL4giLzHghnEAtOjJrRRpgb2Ae6ZtF3DtIb+awP2sT61v+BGB/M25ReoI7dOWeyvl1dRGcAN4&#10;vCLMAfaDMAlDq7wr30ss4KCGLyivALV9ndZuzEfP/mqtfdlE1yi4grdNl2Gt6NM2/eLV4kx41XF7&#10;tLkLpkRZ1bsgbZfFf460N63UKMXvg7Trx0EUww4DpuFiEUzZ1jtNi7LmeAWarS+9F6Zt8sIpUxem&#10;T/+LBc+ZXk0r9a5MR0kCf6dGmY78FdyGZxeNScYN05Hv2f7/t06bJXq6nf73dRpOHPMOxByB4wsb&#10;/ZbltG7u2E+vlW7+AAAA//8DAFBLAwQUAAYACAAAACEAvS/MiNsAAAAHAQAADwAAAGRycy9kb3du&#10;cmV2LnhtbEyPQU/DMAyF70j8h8hIXNCWroiKlqbTNMQBcaLA3Wu8tqJxSpNthV+PObGb7We9971y&#10;PbtBHWkKvWcDq2UCirjxtufWwPvb0+IeVIjIFgfPZOCbAqyry4sSC+tP/ErHOrZKTDgUaKCLcSy0&#10;Dk1HDsPSj8Si7f3kMMo6tdpOeBJzN+g0STLtsGdJ6HCkbUfNZ31wEnIXsy1uPm6ee+T05Wv6GWp6&#10;NOb6at48gIo0x/9n+MMXdKiEaecPbIMaDEiRaCBNc1Ci3uaZHHYyrJIcdFXqc/7qFwAA//8DAFBL&#10;AQItABQABgAIAAAAIQC2gziS/gAAAOEBAAATAAAAAAAAAAAAAAAAAAAAAABbQ29udGVudF9UeXBl&#10;c10ueG1sUEsBAi0AFAAGAAgAAAAhADj9If/WAAAAlAEAAAsAAAAAAAAAAAAAAAAALwEAAF9yZWxz&#10;Ly5yZWxzUEsBAi0AFAAGAAgAAAAhADgAoHf1AwAAnhIAAA4AAAAAAAAAAAAAAAAALgIAAGRycy9l&#10;Mm9Eb2MueG1sUEsBAi0AFAAGAAgAAAAhAL0vzIjbAAAABwEAAA8AAAAAAAAAAAAAAAAATwYAAGRy&#10;cy9kb3ducmV2LnhtbFBLBQYAAAAABAAEAPMAAABXBwAAAAA=&#10;">
                <v:shape id="_x0000_s1101" type="#_x0000_t75" style="position:absolute;width:25146;height:18288;visibility:visible;mso-wrap-style:square">
                  <v:fill o:detectmouseclick="t"/>
                  <v:path o:connecttype="none"/>
                </v:shape>
                <v:line id="Line 48" o:spid="_x0000_s1102" style="position:absolute;visibility:visible;mso-wrap-style:square" from="2289,11430" to="25146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UUbs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9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RRuxAAAANsAAAAPAAAAAAAAAAAA&#10;AAAAAKECAABkcnMvZG93bnJldi54bWxQSwUGAAAAAAQABAD5AAAAkgMAAAAA&#10;" strokeweight="1.5pt"/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49" o:spid="_x0000_s1103" type="#_x0000_t120" style="position:absolute;left:5718;top:2286;width:1140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5mpb8A&#10;AADbAAAADwAAAGRycy9kb3ducmV2LnhtbERPS4vCMBC+C/6HMII3TRVdpBpFBMGT4gO8js3YRptJ&#10;aaKt++s3Cwt7m4/vOYtVa0vxptobxwpGwwQEcea04VzB5bwdzED4gKyxdEwKPuRhtex2Fphq1/CR&#10;3qeQixjCPkUFRQhVKqXPCrLoh64ijtzd1RZDhHUudY1NDLelHCfJl7RoODYUWNGmoOx5elkFzd5e&#10;bufrYRrG/D3xu4fJ9d0o1e+16zmIQG34F/+5dzrOH8HvL/EAuf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bmalvwAAANsAAAAPAAAAAAAAAAAAAAAAAJgCAABkcnMvZG93bnJl&#10;di54bWxQSwUGAAAAAAQABAD1AAAAhAMAAAAA&#10;" fillcolor="olive"/>
                <v:shape id="AutoShape 50" o:spid="_x0000_s1104" type="#_x0000_t120" style="position:absolute;left:12577;top:6858;width:1140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z40sAA&#10;AADbAAAADwAAAGRycy9kb3ducmV2LnhtbERPS4vCMBC+C/6HMII3TS26LNUoIgieFB+w17EZ22gz&#10;KU20dX/9ZmFhb/PxPWex6mwlXtR441jBZJyAIM6dNlwouJy3o08QPiBrrByTgjd5WC37vQVm2rV8&#10;pNcpFCKGsM9QQRlCnUnp85Is+rGriSN3c43FEGFTSN1gG8NtJdMk+ZAWDceGEmvalJQ/Tk+roN3b&#10;y/X8dZiFlL+nfnc3hb4ZpYaDbj0HEagL/+I/907H+Sn8/hIPkMs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rz40sAAAADbAAAADwAAAAAAAAAAAAAAAACYAgAAZHJzL2Rvd25y&#10;ZXYueG1sUEsFBgAAAAAEAAQA9QAAAIUDAAAAAA==&#10;" fillcolor="olive"/>
                <v:shape id="Text Box 51" o:spid="_x0000_s1105" type="#_x0000_t202" style="position:absolute;left:6858;top:1143;width:45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9YQcEA&#10;AADbAAAADwAAAGRycy9kb3ducmV2LnhtbERPTWvCQBC9F/oflhG8lLppCkVS1xCkotdYL96G7JgE&#10;s7NJdmsSf71bELzN433OKh1NI67Uu9qygo9FBIK4sLrmUsHxd/u+BOE8ssbGMimYyEG6fn1ZYaLt&#10;wDldD74UIYRdggoq79tESldUZNAtbEscuLPtDfoA+1LqHocQbhoZR9GXNFhzaKiwpU1FxeXwZxTY&#10;4WcylroofjvdzG6Tdfk57pSaz8bsG4Sn0T/FD/deh/mf8P9LOEC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vWEHBAAAA2wAAAA8AAAAAAAAAAAAAAAAAmAIAAGRycy9kb3du&#10;cmV2LnhtbFBLBQYAAAAABAAEAPUAAACGAwAAAAA=&#10;" strokecolor="white">
                  <v:textbox>
                    <w:txbxContent>
                      <w:p w:rsidR="00504F52" w:rsidRPr="0038480F" w:rsidRDefault="00504F52" w:rsidP="00504F52">
                        <w:r>
                          <w:t>А</w:t>
                        </w:r>
                        <w:proofErr w:type="gramStart"/>
                        <w:r>
                          <w:rPr>
                            <w:vertAlign w:val="superscript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52" o:spid="_x0000_s1106" type="#_x0000_t202" style="position:absolute;left:14857;top:5715;width:343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bANcEA&#10;AADbAAAADwAAAGRycy9kb3ducmV2LnhtbERPTWvCQBC9F/oflhG8lLppKEVS1xCkotdYL96G7JgE&#10;s7NJdmsSf71bELzN433OKh1NI67Uu9qygo9FBIK4sLrmUsHxd/u+BOE8ssbGMimYyEG6fn1ZYaLt&#10;wDldD74UIYRdggoq79tESldUZNAtbEscuLPtDfoA+1LqHocQbhoZR9GXNFhzaKiwpU1FxeXwZxTY&#10;4WcylroofjvdzG6Tdfk57pSaz8bsG4Sn0T/FD/deh/mf8P9LOEC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GwDXBAAAA2wAAAA8AAAAAAAAAAAAAAAAAmAIAAGRycy9kb3du&#10;cmV2LnhtbFBLBQYAAAAABAAEAPUAAACGAwAAAAA=&#10;" strokecolor="white">
                  <v:textbox>
                    <w:txbxContent>
                      <w:p w:rsidR="00504F52" w:rsidRPr="0038480F" w:rsidRDefault="00504F52" w:rsidP="00504F52">
                        <w:r>
                          <w:t>А</w:t>
                        </w:r>
                      </w:p>
                    </w:txbxContent>
                  </v:textbox>
                </v:shape>
                <v:shape id="Text Box 53" o:spid="_x0000_s1107" type="#_x0000_t202" style="position:absolute;left:7999;top:11743;width:6858;height:37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plrsEA&#10;AADbAAAADwAAAGRycy9kb3ducmV2LnhtbERPTWvCQBC9F/oflhG8lLppoEVS1xCkotdYL96G7JgE&#10;s7NJdmsSf71bELzN433OKh1NI67Uu9qygo9FBIK4sLrmUsHxd/u+BOE8ssbGMimYyEG6fn1ZYaLt&#10;wDldD74UIYRdggoq79tESldUZNAtbEscuLPtDfoA+1LqHocQbhoZR9GXNFhzaKiwpU1FxeXwZxTY&#10;4WcylroofjvdzG6Tdfk57pSaz8bsG4Sn0T/FD/deh/mf8P9LOEC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uKZa7BAAAA2wAAAA8AAAAAAAAAAAAAAAAAmAIAAGRycy9kb3du&#10;cmV2LnhtbFBLBQYAAAAABAAEAPUAAACGAwAAAAA=&#10;" strokecolor="white">
                  <v:textbox>
                    <w:txbxContent>
                      <w:p w:rsidR="00504F52" w:rsidRPr="0038480F" w:rsidRDefault="00504F52" w:rsidP="00504F52">
                        <w:r>
                          <w:t>Рис. 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504F52" w:rsidRPr="000715A0" w:rsidRDefault="00504F52" w:rsidP="00504F52">
      <w:r>
        <w:t>На рис. 4 показана главная оптическая ось линзы, светящаяся точка</w:t>
      </w:r>
      <w:proofErr w:type="gramStart"/>
      <w:r>
        <w:t xml:space="preserve"> А</w:t>
      </w:r>
      <w:proofErr w:type="gramEnd"/>
      <w:r>
        <w:t xml:space="preserve"> и ее мнимое изображение А</w:t>
      </w:r>
      <w:r>
        <w:rPr>
          <w:vertAlign w:val="superscript"/>
        </w:rPr>
        <w:t>I</w:t>
      </w:r>
      <w:r>
        <w:t xml:space="preserve">. Построением определить положение линзы и ее фокусов. Какая это линза? </w:t>
      </w:r>
    </w:p>
    <w:p w:rsidR="00504F52" w:rsidRDefault="00504F52" w:rsidP="00682F07"/>
    <w:sectPr w:rsidR="00504F5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2F07"/>
    <w:rsid w:val="00504F52"/>
    <w:rsid w:val="00682F07"/>
    <w:rsid w:val="00994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2F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2F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13</Words>
  <Characters>2360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удоман</dc:creator>
  <cp:lastModifiedBy>Рудоман</cp:lastModifiedBy>
  <cp:revision>2</cp:revision>
  <dcterms:created xsi:type="dcterms:W3CDTF">2018-11-07T09:14:00Z</dcterms:created>
  <dcterms:modified xsi:type="dcterms:W3CDTF">2018-11-07T09:17:00Z</dcterms:modified>
</cp:coreProperties>
</file>